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notesSlides/notesSlide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5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6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7.xml" ContentType="application/vnd.openxmlformats-officedocument.presentationml.notesSl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notesSlides/notesSlide8.xml" ContentType="application/vnd.openxmlformats-officedocument.presentationml.notesSlid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notesSlides/notesSlide9.xml" ContentType="application/vnd.openxmlformats-officedocument.presentationml.notesSlide+xml"/>
  <Override PartName="/ppt/tags/tag31.xml" ContentType="application/vnd.openxmlformats-officedocument.presentationml.tags+xml"/>
  <Override PartName="/ppt/notesSlides/notesSlide10.xml" ContentType="application/vnd.openxmlformats-officedocument.presentationml.notesSlide+xml"/>
  <Override PartName="/ppt/tags/tag32.xml" ContentType="application/vnd.openxmlformats-officedocument.presentationml.tags+xml"/>
  <Override PartName="/ppt/notesSlides/notesSlide11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12.xml" ContentType="application/vnd.openxmlformats-officedocument.presentationml.notesSlide+xml"/>
  <Override PartName="/ppt/tags/tag35.xml" ContentType="application/vnd.openxmlformats-officedocument.presentationml.tags+xml"/>
  <Override PartName="/ppt/notesSlides/notesSlide13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4.xml" ContentType="application/vnd.openxmlformats-officedocument.presentationml.notesSlide+xml"/>
  <Override PartName="/ppt/tags/tag39.xml" ContentType="application/vnd.openxmlformats-officedocument.presentationml.tags+xml"/>
  <Override PartName="/ppt/notesSlides/notesSlide15.xml" ContentType="application/vnd.openxmlformats-officedocument.presentationml.notesSlide+xml"/>
  <Override PartName="/ppt/tags/tag40.xml" ContentType="application/vnd.openxmlformats-officedocument.presentationml.tags+xml"/>
  <Override PartName="/ppt/notesSlides/notesSlide16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notesSlides/notesSlide17.xml" ContentType="application/vnd.openxmlformats-officedocument.presentationml.notesSlide+xml"/>
  <Override PartName="/ppt/tags/tag43.xml" ContentType="application/vnd.openxmlformats-officedocument.presentationml.tags+xml"/>
  <Override PartName="/ppt/notesSlides/notesSlide18.xml" ContentType="application/vnd.openxmlformats-officedocument.presentationml.notesSlide+xml"/>
  <Override PartName="/ppt/tags/tag44.xml" ContentType="application/vnd.openxmlformats-officedocument.presentationml.tags+xml"/>
  <Override PartName="/ppt/notesSlides/notesSlide19.xml" ContentType="application/vnd.openxmlformats-officedocument.presentationml.notesSlide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notesSlides/notesSlide20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1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22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notesSlides/notesSlide23.xml" ContentType="application/vnd.openxmlformats-officedocument.presentationml.notesSlide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notesSlides/notesSlide24.xml" ContentType="application/vnd.openxmlformats-officedocument.presentationml.notesSlid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notesSlides/notesSlide25.xml" ContentType="application/vnd.openxmlformats-officedocument.presentationml.notesSlide+xml"/>
  <Override PartName="/ppt/tags/tag70.xml" ContentType="application/vnd.openxmlformats-officedocument.presentationml.tags+xml"/>
  <Override PartName="/ppt/notesSlides/notesSlide26.xml" ContentType="application/vnd.openxmlformats-officedocument.presentationml.notesSlide+xml"/>
  <Override PartName="/ppt/tags/tag71.xml" ContentType="application/vnd.openxmlformats-officedocument.presentationml.tags+xml"/>
  <Override PartName="/ppt/notesSlides/notesSlide27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7"/>
  </p:notesMasterIdLst>
  <p:sldIdLst>
    <p:sldId id="327" r:id="rId2"/>
    <p:sldId id="304" r:id="rId3"/>
    <p:sldId id="257" r:id="rId4"/>
    <p:sldId id="294" r:id="rId5"/>
    <p:sldId id="259" r:id="rId6"/>
    <p:sldId id="371" r:id="rId7"/>
    <p:sldId id="359" r:id="rId8"/>
    <p:sldId id="372" r:id="rId9"/>
    <p:sldId id="360" r:id="rId10"/>
    <p:sldId id="373" r:id="rId11"/>
    <p:sldId id="309" r:id="rId12"/>
    <p:sldId id="311" r:id="rId13"/>
    <p:sldId id="362" r:id="rId14"/>
    <p:sldId id="361" r:id="rId15"/>
    <p:sldId id="374" r:id="rId16"/>
    <p:sldId id="312" r:id="rId17"/>
    <p:sldId id="323" r:id="rId18"/>
    <p:sldId id="313" r:id="rId19"/>
    <p:sldId id="328" r:id="rId20"/>
    <p:sldId id="316" r:id="rId21"/>
    <p:sldId id="329" r:id="rId22"/>
    <p:sldId id="363" r:id="rId23"/>
    <p:sldId id="337" r:id="rId24"/>
    <p:sldId id="364" r:id="rId25"/>
    <p:sldId id="307" r:id="rId26"/>
    <p:sldId id="365" r:id="rId27"/>
    <p:sldId id="314" r:id="rId28"/>
    <p:sldId id="366" r:id="rId29"/>
    <p:sldId id="367" r:id="rId30"/>
    <p:sldId id="368" r:id="rId31"/>
    <p:sldId id="369" r:id="rId32"/>
    <p:sldId id="332" r:id="rId33"/>
    <p:sldId id="333" r:id="rId34"/>
    <p:sldId id="334" r:id="rId35"/>
    <p:sldId id="335" r:id="rId36"/>
    <p:sldId id="336" r:id="rId37"/>
    <p:sldId id="370" r:id="rId38"/>
    <p:sldId id="319" r:id="rId39"/>
    <p:sldId id="320" r:id="rId40"/>
    <p:sldId id="308" r:id="rId41"/>
    <p:sldId id="322" r:id="rId42"/>
    <p:sldId id="326" r:id="rId43"/>
    <p:sldId id="352" r:id="rId44"/>
    <p:sldId id="355" r:id="rId45"/>
    <p:sldId id="303" r:id="rId46"/>
  </p:sldIdLst>
  <p:sldSz cx="12192000" cy="6858000"/>
  <p:notesSz cx="6858000" cy="9144000"/>
  <p:embeddedFontLst>
    <p:embeddedFont>
      <p:font typeface="等线" panose="02010600030101010101" pitchFamily="2" charset="-122"/>
      <p:regular r:id="rId48"/>
      <p:bold r:id="rId49"/>
    </p:embeddedFont>
    <p:embeddedFont>
      <p:font typeface="汉仪小麦体简" panose="020B0604020202020204" charset="-122"/>
      <p:regular r:id="rId50"/>
    </p:embeddedFont>
    <p:embeddedFont>
      <p:font typeface="Cambria Math" panose="02040503050406030204" pitchFamily="18" charset="0"/>
      <p:regular r:id="rId51"/>
    </p:embeddedFont>
  </p:embeddedFontLst>
  <p:custDataLst>
    <p:tags r:id="rId5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CFE"/>
    <a:srgbClr val="FFFF66"/>
    <a:srgbClr val="69C5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79" d="100"/>
          <a:sy n="79" d="100"/>
        </p:scale>
        <p:origin x="730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6" d="100"/>
        <a:sy n="106" d="100"/>
      </p:scale>
      <p:origin x="0" y="-946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font" Target="fonts/font3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1.fntdata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4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FAF3EE-D51A-4C81-9FDC-1E71830D1E4A}" type="datetimeFigureOut">
              <a:rPr lang="zh-CN" altLang="en-US" smtClean="0"/>
              <a:t>2025/2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853BD82-BAFB-4DDD-A7E0-9D3C397FABB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5536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52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950973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710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43418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3728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60399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286881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0881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981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8492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57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95302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075792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50028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6196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12246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9154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605062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058050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1025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4363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37487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00300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67931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71006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4780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435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824F7C-48A6-8D6F-B4BF-35D373D7A1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>
            <a:extLst>
              <a:ext uri="{FF2B5EF4-FFF2-40B4-BE49-F238E27FC236}">
                <a16:creationId xmlns:a16="http://schemas.microsoft.com/office/drawing/2014/main" id="{72CA443B-E4AF-7334-74A8-35B0E351756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>
            <a:extLst>
              <a:ext uri="{FF2B5EF4-FFF2-40B4-BE49-F238E27FC236}">
                <a16:creationId xmlns:a16="http://schemas.microsoft.com/office/drawing/2014/main" id="{774FD561-3D12-97F7-0347-D5D3F7B1AE1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7DC86BC-8385-6764-BBF2-BC575FFD71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18175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37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4200" y="440053"/>
            <a:ext cx="10880064" cy="71647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931408"/>
            <a:ext cx="12192000" cy="92659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464801" y="0"/>
            <a:ext cx="1727200" cy="1769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3839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3499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8FC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055EF-3BCF-461E-A07D-F818C4041443}" type="datetimeFigureOut">
              <a:rPr lang="zh-CN" altLang="en-US" smtClean="0"/>
              <a:t>2025/2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570C81-8613-4F68-9EF4-80F233784E2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6406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7" Type="http://schemas.microsoft.com/office/2007/relationships/hdphoto" Target="../media/hdphoto1.wdp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2.xml"/><Relationship Id="rId6" Type="http://schemas.openxmlformats.org/officeDocument/2006/relationships/image" Target="../media/image14.jpeg"/><Relationship Id="rId5" Type="http://schemas.openxmlformats.org/officeDocument/2006/relationships/image" Target="../media/image16.jpeg"/><Relationship Id="rId4" Type="http://schemas.openxmlformats.org/officeDocument/2006/relationships/image" Target="../media/image1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video" Target="../media/media4.mp4"/><Relationship Id="rId2" Type="http://schemas.microsoft.com/office/2007/relationships/media" Target="../media/media4.mp4"/><Relationship Id="rId1" Type="http://schemas.openxmlformats.org/officeDocument/2006/relationships/tags" Target="../tags/tag35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tags" Target="../tags/tag38.xml"/><Relationship Id="rId7" Type="http://schemas.openxmlformats.org/officeDocument/2006/relationships/notesSlide" Target="../notesSlides/notesSlide14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slideLayout" Target="../slideLayouts/slideLayout2.xml"/><Relationship Id="rId5" Type="http://schemas.openxmlformats.org/officeDocument/2006/relationships/video" Target="../media/media4.mp4"/><Relationship Id="rId4" Type="http://schemas.microsoft.com/office/2007/relationships/media" Target="../media/media4.mp4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9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0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3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emf"/><Relationship Id="rId4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4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5.xml"/><Relationship Id="rId6" Type="http://schemas.openxmlformats.org/officeDocument/2006/relationships/image" Target="../media/image31.svg"/><Relationship Id="rId5" Type="http://schemas.openxmlformats.org/officeDocument/2006/relationships/image" Target="../media/image30.png"/><Relationship Id="rId4" Type="http://schemas.openxmlformats.org/officeDocument/2006/relationships/image" Target="../media/image29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6.xml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7.xml"/><Relationship Id="rId4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6.emf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35.emf"/><Relationship Id="rId5" Type="http://schemas.openxmlformats.org/officeDocument/2006/relationships/image" Target="../media/image43.png"/><Relationship Id="rId4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microsoft.com/office/2007/relationships/hdphoto" Target="../media/hdphoto3.wdp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4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38.jpeg"/><Relationship Id="rId9" Type="http://schemas.openxmlformats.org/officeDocument/2006/relationships/image" Target="../media/image39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6.xml"/><Relationship Id="rId5" Type="http://schemas.openxmlformats.org/officeDocument/2006/relationships/image" Target="../media/image42.png"/><Relationship Id="rId4" Type="http://schemas.openxmlformats.org/officeDocument/2006/relationships/image" Target="../media/image41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notesSlide" Target="../notesSlides/notesSlide2.xml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slideLayout" Target="../slideLayouts/slideLayout1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tags" Target="../tags/tag14.xml"/><Relationship Id="rId5" Type="http://schemas.openxmlformats.org/officeDocument/2006/relationships/tags" Target="../tags/tag8.xml"/><Relationship Id="rId10" Type="http://schemas.openxmlformats.org/officeDocument/2006/relationships/tags" Target="../tags/tag13.xml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9.xml"/><Relationship Id="rId4" Type="http://schemas.microsoft.com/office/2007/relationships/hdphoto" Target="../media/hdphoto4.wdp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0.xml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1.xml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2.xml"/><Relationship Id="rId5" Type="http://schemas.openxmlformats.org/officeDocument/2006/relationships/image" Target="../media/image50.jpeg"/><Relationship Id="rId4" Type="http://schemas.openxmlformats.org/officeDocument/2006/relationships/image" Target="../media/image49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4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5.xml"/><Relationship Id="rId5" Type="http://schemas.openxmlformats.org/officeDocument/2006/relationships/image" Target="../media/image55.png"/><Relationship Id="rId4" Type="http://schemas.microsoft.com/office/2007/relationships/hdphoto" Target="../media/hdphoto5.wdp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4" Type="http://schemas.openxmlformats.org/officeDocument/2006/relationships/notesSlide" Target="../notesSlides/notesSlide2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1.xml"/><Relationship Id="rId6" Type="http://schemas.openxmlformats.org/officeDocument/2006/relationships/image" Target="../media/image310.png"/><Relationship Id="rId5" Type="http://schemas.openxmlformats.org/officeDocument/2006/relationships/image" Target="../media/image55.emf"/><Relationship Id="rId4" Type="http://schemas.openxmlformats.org/officeDocument/2006/relationships/image" Target="../media/image29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5.xml"/><Relationship Id="rId6" Type="http://schemas.openxmlformats.org/officeDocument/2006/relationships/image" Target="../media/image8.png"/><Relationship Id="rId5" Type="http://schemas.openxmlformats.org/officeDocument/2006/relationships/image" Target="../media/image56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2" Type="http://schemas.microsoft.com/office/2007/relationships/media" Target="../media/media2.mp4"/><Relationship Id="rId1" Type="http://schemas.openxmlformats.org/officeDocument/2006/relationships/tags" Target="../tags/tag17.xml"/><Relationship Id="rId6" Type="http://schemas.openxmlformats.org/officeDocument/2006/relationships/image" Target="../media/image11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11.png"/><Relationship Id="rId2" Type="http://schemas.microsoft.com/office/2007/relationships/media" Target="../media/media2.mp4"/><Relationship Id="rId1" Type="http://schemas.openxmlformats.org/officeDocument/2006/relationships/tags" Target="../tags/tag18.xml"/><Relationship Id="rId6" Type="http://schemas.openxmlformats.org/officeDocument/2006/relationships/notesSlide" Target="../notesSlides/notesSlide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12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3.mp4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microsoft.com/office/2007/relationships/media" Target="../media/media3.mp4"/><Relationship Id="rId7" Type="http://schemas.openxmlformats.org/officeDocument/2006/relationships/notesSlide" Target="../notesSlides/notesSlide7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4.xml"/><Relationship Id="rId4" Type="http://schemas.openxmlformats.org/officeDocument/2006/relationships/video" Target="../media/media3.mp4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7" Type="http://schemas.microsoft.com/office/2007/relationships/hdphoto" Target="../media/hdphoto1.wdp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óa học 8 - Tỏa nhiệt hay thu nhiệt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66D10554-7F7D-BA71-2ED2-2C769A25CF6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2939" y="596348"/>
            <a:ext cx="10071652" cy="5665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41122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46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C67577-17DE-DF29-D32D-42030916C8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1F63C1B2-8559-1C23-2136-D684490DC3E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52183" y="353770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5A3CEB0B-2946-60E4-E5F2-F994B87B929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649266" y="1178003"/>
            <a:ext cx="5124243" cy="86177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inh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a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endParaRPr lang="zh-CN" altLang="en-US" sz="2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972E28-717B-3AF7-B9F0-FA3E9BFA9D45}"/>
              </a:ext>
            </a:extLst>
          </p:cNvPr>
          <p:cNvSpPr txBox="1"/>
          <p:nvPr/>
        </p:nvSpPr>
        <p:spPr>
          <a:xfrm>
            <a:off x="357299" y="1548288"/>
            <a:ext cx="6291965" cy="19709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tr.81</a:t>
            </a:r>
          </a:p>
          <a:p>
            <a:pPr algn="just">
              <a:lnSpc>
                <a:spcPct val="120000"/>
              </a:lnSpc>
            </a:pP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.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y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H_Others_2">
            <a:extLst>
              <a:ext uri="{FF2B5EF4-FFF2-40B4-BE49-F238E27FC236}">
                <a16:creationId xmlns:a16="http://schemas.microsoft.com/office/drawing/2014/main" id="{FD09046D-6A75-E5C1-C904-9492FDA96AB3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18491" y="1117401"/>
            <a:ext cx="5465701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M VIỆC THEO NHÓM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7941D1-662F-DF88-EF99-7CD71745FA53}"/>
              </a:ext>
            </a:extLst>
          </p:cNvPr>
          <p:cNvSpPr txBox="1"/>
          <p:nvPr/>
        </p:nvSpPr>
        <p:spPr>
          <a:xfrm>
            <a:off x="387894" y="3519277"/>
            <a:ext cx="6261371" cy="28931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ra,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ăng lên,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  <a:r>
              <a:rPr lang="vi-VN" sz="2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600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ên 50</a:t>
            </a:r>
            <a:r>
              <a:rPr lang="vi-VN" sz="26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600" baseline="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vi-VN" sz="2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h ra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</a:t>
            </a:r>
            <a:r>
              <a:rPr lang="vi-VN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c</a:t>
            </a:r>
            <a:r>
              <a:rPr lang="vi-VN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ăng l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A5DD0DC-2F77-AF66-47C0-77AE3D67D1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41039" y="2310012"/>
            <a:ext cx="3940696" cy="3813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3673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MH_Others_2">
            <a:extLst>
              <a:ext uri="{FF2B5EF4-FFF2-40B4-BE49-F238E27FC236}">
                <a16:creationId xmlns:a16="http://schemas.microsoft.com/office/drawing/2014/main" id="{4DE64D22-2E8E-E6A9-A65F-E4960B614D4B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64660"/>
            <a:ext cx="8926173" cy="67710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4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9" name="Picture 2" descr="Hàn nhiệt nhôm là gì? Hướng dẫn các bước hàn nhiệt nhôm">
            <a:extLst>
              <a:ext uri="{FF2B5EF4-FFF2-40B4-BE49-F238E27FC236}">
                <a16:creationId xmlns:a16="http://schemas.microsoft.com/office/drawing/2014/main" id="{4C437766-B543-A976-BBB4-1802485FA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52" y="2106600"/>
            <a:ext cx="2401355" cy="16704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FFE6A24-37DF-0592-CC3E-B61450AB98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24215" y="1979850"/>
            <a:ext cx="2186201" cy="1787822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2FFD031-A3BC-05A2-8A88-F14FF0045C87}"/>
              </a:ext>
            </a:extLst>
          </p:cNvPr>
          <p:cNvSpPr txBox="1"/>
          <p:nvPr/>
        </p:nvSpPr>
        <p:spPr>
          <a:xfrm>
            <a:off x="1632913" y="4751400"/>
            <a:ext cx="33793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57535906-D00C-024C-54EE-F7AC4097031A}"/>
              </a:ext>
            </a:extLst>
          </p:cNvPr>
          <p:cNvSpPr/>
          <p:nvPr/>
        </p:nvSpPr>
        <p:spPr>
          <a:xfrm rot="5400000">
            <a:off x="2791586" y="2727245"/>
            <a:ext cx="737860" cy="3055207"/>
          </a:xfrm>
          <a:prstGeom prst="rightBrace">
            <a:avLst/>
          </a:prstGeom>
          <a:ln w="28575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croll: Vertical 3">
            <a:extLst>
              <a:ext uri="{FF2B5EF4-FFF2-40B4-BE49-F238E27FC236}">
                <a16:creationId xmlns:a16="http://schemas.microsoft.com/office/drawing/2014/main" id="{EE6C3F2F-3621-F9A3-66F5-66CAFBA4D429}"/>
              </a:ext>
            </a:extLst>
          </p:cNvPr>
          <p:cNvSpPr/>
          <p:nvPr/>
        </p:nvSpPr>
        <p:spPr>
          <a:xfrm>
            <a:off x="6636981" y="1344132"/>
            <a:ext cx="4999628" cy="4955841"/>
          </a:xfrm>
          <a:prstGeom prst="vertic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48">
            <a:extLst>
              <a:ext uri="{FF2B5EF4-FFF2-40B4-BE49-F238E27FC236}">
                <a16:creationId xmlns:a16="http://schemas.microsoft.com/office/drawing/2014/main" id="{AC4FA605-34D4-8664-6D3B-5BA8B38F62C1}"/>
              </a:ext>
            </a:extLst>
          </p:cNvPr>
          <p:cNvSpPr/>
          <p:nvPr/>
        </p:nvSpPr>
        <p:spPr>
          <a:xfrm>
            <a:off x="7459711" y="1969783"/>
            <a:ext cx="3550551" cy="3704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óng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ôi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ường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1997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 animBg="1"/>
      <p:bldP spid="4" grpId="0" animBg="1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803328" y="4785115"/>
            <a:ext cx="3172324" cy="63287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lvl="0" algn="ctr" defTabSz="914378">
              <a:defRPr/>
            </a:pP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ê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iệu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5" name="MH_Others_2">
            <a:extLst>
              <a:ext uri="{FF2B5EF4-FFF2-40B4-BE49-F238E27FC236}">
                <a16:creationId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439333" y="423333"/>
            <a:ext cx="993255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050" name="Picture 2" descr="Than đá và những tiêu chí đánh giá cần phải biết - XUÂN KHÔI">
            <a:extLst>
              <a:ext uri="{FF2B5EF4-FFF2-40B4-BE49-F238E27FC236}">
                <a16:creationId xmlns:a16="http://schemas.microsoft.com/office/drawing/2014/main" id="{8387FED9-D67C-782C-6A2D-6BD68AE845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932" y="2050853"/>
            <a:ext cx="2987115" cy="23726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矩形 18">
            <a:extLst>
              <a:ext uri="{FF2B5EF4-FFF2-40B4-BE49-F238E27FC236}">
                <a16:creationId xmlns:a16="http://schemas.microsoft.com/office/drawing/2014/main" id="{A1F46737-10FA-44D9-5A09-E485F7C538DF}"/>
              </a:ext>
            </a:extLst>
          </p:cNvPr>
          <p:cNvSpPr/>
          <p:nvPr/>
        </p:nvSpPr>
        <p:spPr>
          <a:xfrm>
            <a:off x="4895788" y="4785114"/>
            <a:ext cx="2985658" cy="63287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lvl="0" algn="ctr" defTabSz="914378">
              <a:defRPr/>
            </a:pP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ỉ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ắt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052" name="Picture 4" descr="Tác hại rỉ sét &amp; cách chống rỉ sét phổ biến hiện nay. - HCAT Dương Thịnh">
            <a:extLst>
              <a:ext uri="{FF2B5EF4-FFF2-40B4-BE49-F238E27FC236}">
                <a16:creationId xmlns:a16="http://schemas.microsoft.com/office/drawing/2014/main" id="{557E594E-FD8D-1C20-028B-4721DF0A9C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35" y="2050854"/>
            <a:ext cx="3214211" cy="23726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àn nhiệt nhôm là gì? Hướng dẫn các bước hàn nhiệt nhôm">
            <a:extLst>
              <a:ext uri="{FF2B5EF4-FFF2-40B4-BE49-F238E27FC236}">
                <a16:creationId xmlns:a16="http://schemas.microsoft.com/office/drawing/2014/main" id="{FD5AB3B3-B1BE-3CBB-06E2-874D01E0E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8238" y="2050854"/>
            <a:ext cx="3052762" cy="237263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18">
            <a:extLst>
              <a:ext uri="{FF2B5EF4-FFF2-40B4-BE49-F238E27FC236}">
                <a16:creationId xmlns:a16="http://schemas.microsoft.com/office/drawing/2014/main" id="{8BAE5375-CDA3-3891-784F-7A9C6A15E9A4}"/>
              </a:ext>
            </a:extLst>
          </p:cNvPr>
          <p:cNvSpPr/>
          <p:nvPr/>
        </p:nvSpPr>
        <p:spPr>
          <a:xfrm>
            <a:off x="8758238" y="4785114"/>
            <a:ext cx="3052762" cy="632871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lvl="0" algn="ctr" defTabSz="914378">
              <a:defRPr/>
            </a:pP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ôm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3515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/>
      <p:bldP spid="26" grpId="0" animBg="1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626" y="238539"/>
            <a:ext cx="11610373" cy="6619461"/>
          </a:xfrm>
          <a:prstGeom prst="rect">
            <a:avLst/>
          </a:prstGeom>
        </p:spPr>
      </p:pic>
      <p:sp>
        <p:nvSpPr>
          <p:cNvPr id="19" name="MH_Entry_1"/>
          <p:cNvSpPr/>
          <p:nvPr>
            <p:custDataLst>
              <p:tags r:id="rId1"/>
            </p:custDataLst>
          </p:nvPr>
        </p:nvSpPr>
        <p:spPr>
          <a:xfrm>
            <a:off x="1111051" y="2260233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2</a:t>
            </a:r>
            <a:endParaRPr lang="zh-CN" altLang="en-US" sz="80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9" name="MH_Others_2">
            <a:extLst>
              <a:ext uri="{FF2B5EF4-FFF2-40B4-BE49-F238E27FC236}">
                <a16:creationId xmlns:a16="http://schemas.microsoft.com/office/drawing/2014/main" id="{63EF53B2-2ACC-61C5-6A0D-EFAC42B4A96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173281" y="2657265"/>
            <a:ext cx="6778907" cy="67710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HU NHIỆT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1150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022254" y="282102"/>
            <a:ext cx="8147492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otassium chlorate</a:t>
            </a:r>
            <a:endParaRPr lang="zh-CN" altLang="en-US" sz="2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Điều chế oxi trong phòng thí nghiệm, nhiệt phân KClO3, KMnO4 (preparation of oxygen gas)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DD77A19A-6C27-B71D-502F-52F2DF5465E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886462" y="984496"/>
            <a:ext cx="8843147" cy="5873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116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8848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52183" y="353770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HU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307810" y="1116448"/>
            <a:ext cx="5406797" cy="80021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otassium chlorate</a:t>
            </a:r>
            <a:endParaRPr lang="zh-CN" altLang="en-US" sz="26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6E1B59-83D9-6AEC-046E-380E0134FBC5}"/>
              </a:ext>
            </a:extLst>
          </p:cNvPr>
          <p:cNvSpPr txBox="1"/>
          <p:nvPr/>
        </p:nvSpPr>
        <p:spPr>
          <a:xfrm>
            <a:off x="383116" y="1548288"/>
            <a:ext cx="5593615" cy="29215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zh-CN" sz="26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6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altLang="zh-CN" sz="2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otassium chlorate.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êu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u khi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khô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MH_Others_2">
            <a:extLst>
              <a:ext uri="{FF2B5EF4-FFF2-40B4-BE49-F238E27FC236}">
                <a16:creationId xmlns:a16="http://schemas.microsoft.com/office/drawing/2014/main" id="{18C632F5-24E5-54D8-65D0-E3E541421E7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418491" y="1117401"/>
            <a:ext cx="5465701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ẢO LUẬN THEO BÀN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2D8FFF-D383-BDBD-B1AF-6BAAEFC55CC7}"/>
              </a:ext>
            </a:extLst>
          </p:cNvPr>
          <p:cNvSpPr txBox="1"/>
          <p:nvPr/>
        </p:nvSpPr>
        <p:spPr>
          <a:xfrm>
            <a:off x="374550" y="4186327"/>
            <a:ext cx="5602181" cy="224676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t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ên,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ẩy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ü"/>
            </a:pP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.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Điều chế oxi trong phòng thí nghiệm, nhiệt phân KClO3, KMnO4 (preparation of oxygen gas)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DD77A19A-6C27-B71D-502F-52F2DF5465E9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215269" y="2125347"/>
            <a:ext cx="5719703" cy="3798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2235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8848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25" grpId="0"/>
      <p:bldP spid="4" grpId="0" animBg="1"/>
      <p:bldP spid="7" grpId="0"/>
      <p:bldP spid="8" grpId="0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499544"/>
            <a:ext cx="8926173" cy="67710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HU NHIỆT</a:t>
            </a:r>
            <a:endParaRPr lang="zh-CN" altLang="en-US" sz="4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" name="矩形 18">
            <a:extLst>
              <a:ext uri="{FF2B5EF4-FFF2-40B4-BE49-F238E27FC236}">
                <a16:creationId xmlns:a16="http://schemas.microsoft.com/office/drawing/2014/main" id="{A1F46737-10FA-44D9-5A09-E485F7C538DF}"/>
              </a:ext>
            </a:extLst>
          </p:cNvPr>
          <p:cNvSpPr/>
          <p:nvPr/>
        </p:nvSpPr>
        <p:spPr>
          <a:xfrm>
            <a:off x="3068590" y="3943705"/>
            <a:ext cx="3710456" cy="632871"/>
          </a:xfrm>
          <a:prstGeom prst="rect">
            <a:avLst/>
          </a:prstGeom>
          <a:solidFill>
            <a:srgbClr val="F8FC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normAutofit/>
          </a:bodyPr>
          <a:lstStyle/>
          <a:p>
            <a:pPr lvl="0" algn="ctr" defTabSz="914378">
              <a:defRPr/>
            </a:pP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ân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KMnO</a:t>
            </a:r>
            <a:r>
              <a:rPr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endParaRPr lang="zh-CN" altLang="en-US" sz="2200" b="1" baseline="-25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" name="Picture 2" descr="Dùng nước lạnh hòa tan viên sủi canxi có đảm bảo chất lượng?">
            <a:extLst>
              <a:ext uri="{FF2B5EF4-FFF2-40B4-BE49-F238E27FC236}">
                <a16:creationId xmlns:a16="http://schemas.microsoft.com/office/drawing/2014/main" id="{9E9FDE44-7F27-085C-4061-AED511DBE2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64" y="1353367"/>
            <a:ext cx="2117298" cy="17961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Điều chế Oxi bằng nhiệt phân KMnO4 - YouTube">
            <a:extLst>
              <a:ext uri="{FF2B5EF4-FFF2-40B4-BE49-F238E27FC236}">
                <a16:creationId xmlns:a16="http://schemas.microsoft.com/office/drawing/2014/main" id="{884C2B33-ABD7-D02F-8AFE-80B61E5DE5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72" y="2055253"/>
            <a:ext cx="2305989" cy="176083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34E746D-AD2E-FC9E-24E9-8AABD7CC5394}"/>
              </a:ext>
            </a:extLst>
          </p:cNvPr>
          <p:cNvSpPr txBox="1"/>
          <p:nvPr/>
        </p:nvSpPr>
        <p:spPr>
          <a:xfrm>
            <a:off x="58113" y="3380375"/>
            <a:ext cx="33793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ò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an C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ủi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endParaRPr lang="en-US" sz="24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81C97A5-4C7A-E7EE-1472-7A4EEF1C5C49}"/>
              </a:ext>
            </a:extLst>
          </p:cNvPr>
          <p:cNvSpPr txBox="1"/>
          <p:nvPr/>
        </p:nvSpPr>
        <p:spPr>
          <a:xfrm>
            <a:off x="1209579" y="5160448"/>
            <a:ext cx="337935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00384971-42B8-AF5D-4286-6E963E8E7627}"/>
              </a:ext>
            </a:extLst>
          </p:cNvPr>
          <p:cNvSpPr/>
          <p:nvPr/>
        </p:nvSpPr>
        <p:spPr>
          <a:xfrm rot="5400000">
            <a:off x="2368253" y="3389045"/>
            <a:ext cx="737860" cy="3055207"/>
          </a:xfrm>
          <a:prstGeom prst="rightBrace">
            <a:avLst/>
          </a:prstGeom>
          <a:ln w="28575" cap="flat" cmpd="sng" algn="ctr">
            <a:solidFill>
              <a:schemeClr val="accent1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croll: Vertical 14">
            <a:extLst>
              <a:ext uri="{FF2B5EF4-FFF2-40B4-BE49-F238E27FC236}">
                <a16:creationId xmlns:a16="http://schemas.microsoft.com/office/drawing/2014/main" id="{1EFA8C44-9AAA-08C3-ED55-01BACD7B6E7A}"/>
              </a:ext>
            </a:extLst>
          </p:cNvPr>
          <p:cNvSpPr/>
          <p:nvPr/>
        </p:nvSpPr>
        <p:spPr>
          <a:xfrm>
            <a:off x="6636981" y="1344132"/>
            <a:ext cx="4999628" cy="4955841"/>
          </a:xfrm>
          <a:prstGeom prst="verticalScroll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ự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ấp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ụ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altLang="zh-CN" sz="3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môi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ường</a:t>
            </a:r>
            <a:r>
              <a:rPr lang="en-US" altLang="zh-CN" sz="3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3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2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12" grpId="0"/>
      <p:bldP spid="13" grpId="0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18"/>
          <p:cNvSpPr/>
          <p:nvPr/>
        </p:nvSpPr>
        <p:spPr>
          <a:xfrm>
            <a:off x="1632913" y="1607540"/>
            <a:ext cx="3923275" cy="50999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noAutofit/>
          </a:bodyPr>
          <a:lstStyle/>
          <a:p>
            <a:pPr algn="ctr">
              <a:lnSpc>
                <a:spcPct val="120000"/>
              </a:lnSpc>
            </a:pP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MH_Others_2">
            <a:extLst>
              <a:ext uri="{FF2B5EF4-FFF2-40B4-BE49-F238E27FC236}">
                <a16:creationId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550770" y="371913"/>
            <a:ext cx="9040241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ưới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ây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ay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A383036-4C6F-E876-4158-18CEB89FAC6C}"/>
              </a:ext>
            </a:extLst>
          </p:cNvPr>
          <p:cNvSpPr txBox="1"/>
          <p:nvPr/>
        </p:nvSpPr>
        <p:spPr>
          <a:xfrm>
            <a:off x="7956910" y="5401948"/>
            <a:ext cx="3150490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26" name="Picture 2" descr="Muối amoni | Kiến thức Wiki | Fandom">
            <a:extLst>
              <a:ext uri="{FF2B5EF4-FFF2-40B4-BE49-F238E27FC236}">
                <a16:creationId xmlns:a16="http://schemas.microsoft.com/office/drawing/2014/main" id="{0ED9A671-143C-9D34-B044-4A76F40ED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487" y="2147249"/>
            <a:ext cx="2559120" cy="2950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1E9098-2178-256A-957D-B20787A4A3E9}"/>
              </a:ext>
            </a:extLst>
          </p:cNvPr>
          <p:cNvSpPr txBox="1"/>
          <p:nvPr/>
        </p:nvSpPr>
        <p:spPr>
          <a:xfrm>
            <a:off x="7570517" y="1365671"/>
            <a:ext cx="3923275" cy="4968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ồ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DB29611-56D5-0B96-5CCF-EC5F1A6BEBBD}"/>
              </a:ext>
            </a:extLst>
          </p:cNvPr>
          <p:cNvSpPr txBox="1"/>
          <p:nvPr/>
        </p:nvSpPr>
        <p:spPr>
          <a:xfrm>
            <a:off x="961508" y="1316252"/>
            <a:ext cx="352507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(s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Cl(g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.</a:t>
            </a:r>
          </a:p>
        </p:txBody>
      </p:sp>
      <p:pic>
        <p:nvPicPr>
          <p:cNvPr id="1028" name="Picture 4" descr="Cồn khô, cồn thạch sỉ và lẻ Cần Thơ - Miền Tây » 0939.226.261">
            <a:extLst>
              <a:ext uri="{FF2B5EF4-FFF2-40B4-BE49-F238E27FC236}">
                <a16:creationId xmlns:a16="http://schemas.microsoft.com/office/drawing/2014/main" id="{F9E907BD-D771-4068-55FF-83CD599B8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910" y="1996478"/>
            <a:ext cx="2876125" cy="2840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946B1AF-75C4-9F15-DF72-399979B205C6}"/>
              </a:ext>
            </a:extLst>
          </p:cNvPr>
          <p:cNvSpPr txBox="1"/>
          <p:nvPr/>
        </p:nvSpPr>
        <p:spPr>
          <a:xfrm>
            <a:off x="1407626" y="5245521"/>
            <a:ext cx="3048000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endParaRPr lang="vi-VN" sz="2400" b="1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8100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5" grpId="0"/>
      <p:bldP spid="10" grpId="0" animBg="1"/>
      <p:bldP spid="13" grpId="0"/>
      <p:bldP spid="15" grpId="0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7429" y="344471"/>
            <a:ext cx="12232799" cy="6513529"/>
          </a:xfrm>
          <a:prstGeom prst="rect">
            <a:avLst/>
          </a:prstGeom>
        </p:spPr>
      </p:pic>
      <p:sp>
        <p:nvSpPr>
          <p:cNvPr id="19" name="MH_Entry_1"/>
          <p:cNvSpPr/>
          <p:nvPr>
            <p:custDataLst>
              <p:tags r:id="rId1"/>
            </p:custDataLst>
          </p:nvPr>
        </p:nvSpPr>
        <p:spPr>
          <a:xfrm>
            <a:off x="2124284" y="1631223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3</a:t>
            </a:r>
            <a:endParaRPr lang="zh-CN" altLang="en-US" sz="80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9" name="MH_Others_2">
            <a:extLst>
              <a:ext uri="{FF2B5EF4-FFF2-40B4-BE49-F238E27FC236}">
                <a16:creationId xmlns:a16="http://schemas.microsoft.com/office/drawing/2014/main" id="{B4A8778D-FA37-6C35-E65A-AC825ACCF4A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574137" y="2887181"/>
            <a:ext cx="6972963" cy="1412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 THIÊN ENTHALPY CHUẨN CỦA PHẢN ỨNG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55792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nthalpy Stock Illustrations – 22 Enthalpy Stock Illustrations, Vectors &amp;  Clipart - Dreamstime">
            <a:extLst>
              <a:ext uri="{FF2B5EF4-FFF2-40B4-BE49-F238E27FC236}">
                <a16:creationId xmlns:a16="http://schemas.microsoft.com/office/drawing/2014/main" id="{60C06BCD-91C4-4693-2BD4-CA9FDBF1C9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019" b="18841"/>
          <a:stretch/>
        </p:blipFill>
        <p:spPr bwMode="auto">
          <a:xfrm>
            <a:off x="599246" y="1333419"/>
            <a:ext cx="4489589" cy="227117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FC7BB9-B0E4-26BA-2502-F85819C7FBD7}"/>
              </a:ext>
            </a:extLst>
          </p:cNvPr>
          <p:cNvSpPr txBox="1"/>
          <p:nvPr/>
        </p:nvSpPr>
        <p:spPr>
          <a:xfrm>
            <a:off x="5499652" y="1152747"/>
            <a:ext cx="6202018" cy="2277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enthalpy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ay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2800" b="1" dirty="0">
                <a:solidFill>
                  <a:srgbClr val="69C57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ô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ổi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         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J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cal.</a:t>
            </a:r>
            <a:endParaRPr lang="en-US" sz="2800" b="1" dirty="0">
              <a:solidFill>
                <a:srgbClr val="69C57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BCB50A-82E7-BBF6-CEEF-B9925BCADC65}"/>
              </a:ext>
            </a:extLst>
          </p:cNvPr>
          <p:cNvSpPr txBox="1"/>
          <p:nvPr/>
        </p:nvSpPr>
        <p:spPr>
          <a:xfrm>
            <a:off x="432145" y="4221625"/>
            <a:ext cx="48237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H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 O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947BF89-1670-6686-434A-C3EA3BDE2A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5129" y="4188814"/>
            <a:ext cx="2981739" cy="589969"/>
          </a:xfrm>
          <a:prstGeom prst="rect">
            <a:avLst/>
          </a:prstGeom>
        </p:spPr>
      </p:pic>
      <p:sp>
        <p:nvSpPr>
          <p:cNvPr id="12" name="Cloud 11">
            <a:extLst>
              <a:ext uri="{FF2B5EF4-FFF2-40B4-BE49-F238E27FC236}">
                <a16:creationId xmlns:a16="http://schemas.microsoft.com/office/drawing/2014/main" id="{BE6C6E47-0D93-5E37-79B0-77F42FFC5517}"/>
              </a:ext>
            </a:extLst>
          </p:cNvPr>
          <p:cNvSpPr/>
          <p:nvPr/>
        </p:nvSpPr>
        <p:spPr>
          <a:xfrm>
            <a:off x="7586868" y="3785263"/>
            <a:ext cx="4465982" cy="2146529"/>
          </a:xfrm>
          <a:prstGeom prst="cloud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mol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71,6 kJ</a:t>
            </a:r>
          </a:p>
        </p:txBody>
      </p:sp>
      <p:sp>
        <p:nvSpPr>
          <p:cNvPr id="11" name="MH_Others_2">
            <a:extLst>
              <a:ext uri="{FF2B5EF4-FFF2-40B4-BE49-F238E27FC236}">
                <a16:creationId xmlns:a16="http://schemas.microsoft.com/office/drawing/2014/main" id="{0174218B-D21A-7CDE-5446-0E29B70972DF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497444" y="543125"/>
            <a:ext cx="892617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IẾN THIÊN ENTHALPY CHUẨN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FE1A36C-E79F-F365-0AE2-DAF074A0A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75609"/>
              </p:ext>
            </p:extLst>
          </p:nvPr>
        </p:nvGraphicFramePr>
        <p:xfrm>
          <a:off x="7421858" y="2987735"/>
          <a:ext cx="531164" cy="418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668" imgH="241195" progId="Equation.DSMT4">
                  <p:embed/>
                </p:oleObj>
              </mc:Choice>
              <mc:Fallback>
                <p:oleObj name="Equation" r:id="rId6" imgW="304668" imgH="241195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BA8C75E-3669-1294-024E-7D90709C81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858" y="2987735"/>
                        <a:ext cx="531164" cy="418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3552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5043" y="1"/>
            <a:ext cx="12841357" cy="6858000"/>
          </a:xfrm>
          <a:prstGeom prst="rect">
            <a:avLst/>
          </a:prstGeom>
        </p:spPr>
      </p:pic>
      <p:sp>
        <p:nvSpPr>
          <p:cNvPr id="18" name="MH_Entry_1"/>
          <p:cNvSpPr/>
          <p:nvPr>
            <p:custDataLst>
              <p:tags r:id="rId1"/>
            </p:custDataLst>
          </p:nvPr>
        </p:nvSpPr>
        <p:spPr>
          <a:xfrm>
            <a:off x="785581" y="2705392"/>
            <a:ext cx="7844791" cy="1982274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altLang="zh-CN" sz="4000" b="1" spc="-2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 VÀ BIẾN THIÊN ENTHALPY CỦA PHẢN ỨNG HÓA HỌC</a:t>
            </a:r>
            <a:endParaRPr lang="zh-CN" altLang="en-US" sz="4000" b="1" spc="-2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MH_Entry_1"/>
          <p:cNvSpPr/>
          <p:nvPr>
            <p:custDataLst>
              <p:tags r:id="rId2"/>
            </p:custDataLst>
          </p:nvPr>
        </p:nvSpPr>
        <p:spPr>
          <a:xfrm>
            <a:off x="3275403" y="1698060"/>
            <a:ext cx="3410318" cy="993029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5400" b="1" dirty="0" err="1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Bài</a:t>
            </a:r>
            <a:r>
              <a:rPr lang="en-US" altLang="zh-CN" sz="5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 13</a:t>
            </a:r>
            <a:endParaRPr lang="zh-CN" altLang="en-US" sz="54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864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4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20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8" grpId="0" animBg="1"/>
          <p:bldP spid="19" grpId="0" animBg="1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423580"/>
            <a:ext cx="892617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IẾN THIÊN ENTHALPY CHUẨN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69CAED0-CDF9-745B-C785-310756F680DA}"/>
              </a:ext>
            </a:extLst>
          </p:cNvPr>
          <p:cNvSpPr txBox="1"/>
          <p:nvPr/>
        </p:nvSpPr>
        <p:spPr>
          <a:xfrm>
            <a:off x="397565" y="1190371"/>
            <a:ext cx="11383618" cy="1222642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Dot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              )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èm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ở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258391-F711-84E4-2056-69A87B4715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89531" y="1182465"/>
            <a:ext cx="1347164" cy="69229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608E4CC-754F-76C3-34CF-E990FB40626E}"/>
              </a:ext>
            </a:extLst>
          </p:cNvPr>
          <p:cNvSpPr txBox="1"/>
          <p:nvPr/>
        </p:nvSpPr>
        <p:spPr>
          <a:xfrm>
            <a:off x="554308" y="2828531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2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→ CO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2 H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71DFF77-DF3F-0041-07D2-B37496902D8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94136" y="2813644"/>
            <a:ext cx="2695395" cy="51942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27B1BF2-06F1-C25A-A7C4-1F1B9762C733}"/>
              </a:ext>
            </a:extLst>
          </p:cNvPr>
          <p:cNvSpPr txBox="1"/>
          <p:nvPr/>
        </p:nvSpPr>
        <p:spPr>
          <a:xfrm>
            <a:off x="554308" y="3562857"/>
            <a:ext cx="10832207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i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 mol C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ó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890,5 kJ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EB292B-8AFB-39F3-2837-B2C8F2782A44}"/>
              </a:ext>
            </a:extLst>
          </p:cNvPr>
          <p:cNvSpPr txBox="1"/>
          <p:nvPr/>
        </p:nvSpPr>
        <p:spPr>
          <a:xfrm>
            <a:off x="554308" y="424539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CO</a:t>
            </a:r>
            <a:r>
              <a:rPr lang="pt-BR" sz="2400" b="1" i="0" baseline="-25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pt-BR" sz="2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→ </a:t>
            </a:r>
            <a:r>
              <a:rPr lang="pt-BR" sz="2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O(s) + CO</a:t>
            </a:r>
            <a:r>
              <a:rPr lang="pt-BR" sz="2400" b="1" i="0" baseline="-25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pt-BR" sz="24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BE9F83B-6589-6149-69AB-DC7AC38CB5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94136" y="4265444"/>
            <a:ext cx="2467803" cy="51586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87AFCFA0-CFD6-EA14-AE2D-C37ABD8607BE}"/>
              </a:ext>
            </a:extLst>
          </p:cNvPr>
          <p:cNvSpPr txBox="1"/>
          <p:nvPr/>
        </p:nvSpPr>
        <p:spPr>
          <a:xfrm>
            <a:off x="397565" y="4947983"/>
            <a:ext cx="11637691" cy="8309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 mol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179,2 kJ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yển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 mol CaCO</a:t>
            </a:r>
            <a:r>
              <a:rPr lang="en-US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5120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p14:dur="250"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4" grpId="0" animBg="1"/>
      <p:bldP spid="9" grpId="0"/>
      <p:bldP spid="13" grpId="0" animBg="1"/>
      <p:bldP spid="15" grpId="0"/>
      <p:bldP spid="1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9D65B70-B94E-D5D5-73A3-52F26A19D3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398581" y="4458311"/>
            <a:ext cx="5049680" cy="14173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B6BD3DE-D473-B605-5D44-C926C87FD15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24190" y="2221269"/>
            <a:ext cx="3313761" cy="141737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1AB1CDB3-5372-17DD-5024-447A7665E33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32569"/>
          <a:stretch>
            <a:fillRect/>
          </a:stretch>
        </p:blipFill>
        <p:spPr>
          <a:xfrm rot="-1267546" flipV="1">
            <a:off x="3866767" y="3204619"/>
            <a:ext cx="640620" cy="135520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671FE91-D405-0BE2-6C48-A0BD19D285C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32569"/>
          <a:stretch>
            <a:fillRect/>
          </a:stretch>
        </p:blipFill>
        <p:spPr>
          <a:xfrm rot="726336" flipH="1" flipV="1">
            <a:off x="7806673" y="3321477"/>
            <a:ext cx="517496" cy="1094743"/>
          </a:xfrm>
          <a:prstGeom prst="rect">
            <a:avLst/>
          </a:prstGeom>
        </p:spPr>
      </p:pic>
      <p:sp>
        <p:nvSpPr>
          <p:cNvPr id="25" name="TextBox 29">
            <a:extLst>
              <a:ext uri="{FF2B5EF4-FFF2-40B4-BE49-F238E27FC236}">
                <a16:creationId xmlns:a16="http://schemas.microsoft.com/office/drawing/2014/main" id="{5AEFF11F-1CEB-4496-71EC-C0B64B1B845D}"/>
              </a:ext>
            </a:extLst>
          </p:cNvPr>
          <p:cNvSpPr txBox="1"/>
          <p:nvPr/>
        </p:nvSpPr>
        <p:spPr>
          <a:xfrm>
            <a:off x="4007312" y="4931355"/>
            <a:ext cx="4058109" cy="4712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919"/>
              </a:lnSpc>
            </a:pPr>
            <a:r>
              <a:rPr lang="en-US" sz="3200" b="1" spc="139" dirty="0">
                <a:solidFill>
                  <a:srgbClr val="4B362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 KIỆN CHUẨN</a:t>
            </a:r>
          </a:p>
        </p:txBody>
      </p:sp>
      <p:sp>
        <p:nvSpPr>
          <p:cNvPr id="26" name="TextBox 30">
            <a:extLst>
              <a:ext uri="{FF2B5EF4-FFF2-40B4-BE49-F238E27FC236}">
                <a16:creationId xmlns:a16="http://schemas.microsoft.com/office/drawing/2014/main" id="{9C86FEB9-4CF1-146A-EC7A-363A5E4036FA}"/>
              </a:ext>
            </a:extLst>
          </p:cNvPr>
          <p:cNvSpPr txBox="1"/>
          <p:nvPr/>
        </p:nvSpPr>
        <p:spPr>
          <a:xfrm>
            <a:off x="254642" y="2353012"/>
            <a:ext cx="3052855" cy="113030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lang="en-US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lang="en-US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1 bar (</a:t>
            </a:r>
            <a:r>
              <a:rPr lang="en-US" sz="32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lang="en-US" sz="32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36" name="TextBox 42">
            <a:extLst>
              <a:ext uri="{FF2B5EF4-FFF2-40B4-BE49-F238E27FC236}">
                <a16:creationId xmlns:a16="http://schemas.microsoft.com/office/drawing/2014/main" id="{F70D2A3B-4267-C534-10AF-CD56E2F48DA1}"/>
              </a:ext>
            </a:extLst>
          </p:cNvPr>
          <p:cNvSpPr txBox="1"/>
          <p:nvPr/>
        </p:nvSpPr>
        <p:spPr>
          <a:xfrm>
            <a:off x="1781071" y="7840185"/>
            <a:ext cx="8046762" cy="26517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32"/>
              </a:lnSpc>
            </a:pPr>
            <a:r>
              <a:rPr lang="en-US" sz="2100" spc="105">
                <a:solidFill>
                  <a:srgbClr val="4B3624"/>
                </a:solidFill>
                <a:latin typeface="Kollektif"/>
              </a:rPr>
              <a:t>www.reallygreatsite.com</a:t>
            </a:r>
          </a:p>
        </p:txBody>
      </p:sp>
      <p:pic>
        <p:nvPicPr>
          <p:cNvPr id="37" name="Picture 3">
            <a:extLst>
              <a:ext uri="{FF2B5EF4-FFF2-40B4-BE49-F238E27FC236}">
                <a16:creationId xmlns:a16="http://schemas.microsoft.com/office/drawing/2014/main" id="{E22F5FA5-8BF7-106D-8A78-7751EE05D37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863870" y="1073575"/>
            <a:ext cx="4119100" cy="1678152"/>
          </a:xfrm>
          <a:prstGeom prst="rect">
            <a:avLst/>
          </a:prstGeom>
        </p:spPr>
      </p:pic>
      <p:pic>
        <p:nvPicPr>
          <p:cNvPr id="38" name="Picture 23">
            <a:extLst>
              <a:ext uri="{FF2B5EF4-FFF2-40B4-BE49-F238E27FC236}">
                <a16:creationId xmlns:a16="http://schemas.microsoft.com/office/drawing/2014/main" id="{4D556436-396F-2E9F-4D2A-702844405FE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t="32569"/>
          <a:stretch>
            <a:fillRect/>
          </a:stretch>
        </p:blipFill>
        <p:spPr>
          <a:xfrm rot="19934355" flipH="1" flipV="1">
            <a:off x="5684327" y="2893760"/>
            <a:ext cx="478187" cy="1388521"/>
          </a:xfrm>
          <a:prstGeom prst="rect">
            <a:avLst/>
          </a:prstGeom>
        </p:spPr>
      </p:pic>
      <p:sp>
        <p:nvSpPr>
          <p:cNvPr id="40" name="TextBox 39">
            <a:extLst>
              <a:ext uri="{FF2B5EF4-FFF2-40B4-BE49-F238E27FC236}">
                <a16:creationId xmlns:a16="http://schemas.microsoft.com/office/drawing/2014/main" id="{E46E7C7D-AEC3-BFE5-6460-6DD0931E5AC3}"/>
              </a:ext>
            </a:extLst>
          </p:cNvPr>
          <p:cNvSpPr txBox="1"/>
          <p:nvPr/>
        </p:nvSpPr>
        <p:spPr>
          <a:xfrm>
            <a:off x="4246826" y="1140259"/>
            <a:ext cx="3510558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 mol/L (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i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n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.</a:t>
            </a:r>
          </a:p>
        </p:txBody>
      </p:sp>
      <p:pic>
        <p:nvPicPr>
          <p:cNvPr id="41" name="Picture 3">
            <a:extLst>
              <a:ext uri="{FF2B5EF4-FFF2-40B4-BE49-F238E27FC236}">
                <a16:creationId xmlns:a16="http://schemas.microsoft.com/office/drawing/2014/main" id="{EBD394D7-62CE-2473-AE7C-78DFA75D5C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623597" y="2326253"/>
            <a:ext cx="3313761" cy="1417371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1232634-3A8E-36B0-7324-E92E9BEB5638}"/>
              </a:ext>
            </a:extLst>
          </p:cNvPr>
          <p:cNvSpPr txBox="1"/>
          <p:nvPr/>
        </p:nvSpPr>
        <p:spPr>
          <a:xfrm>
            <a:off x="8641364" y="2493808"/>
            <a:ext cx="329599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ường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0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ọn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298K (25</a:t>
            </a:r>
            <a:r>
              <a:rPr lang="en-US" sz="3000" b="1" i="1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lang="en-US" sz="30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)</a:t>
            </a:r>
            <a:endParaRPr lang="en-US" sz="3000" b="1" i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MH_Others_2">
            <a:extLst>
              <a:ext uri="{FF2B5EF4-FFF2-40B4-BE49-F238E27FC236}">
                <a16:creationId xmlns:a16="http://schemas.microsoft.com/office/drawing/2014/main" id="{B12C1783-9D09-A13E-B61C-8330A6FCF09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423580"/>
            <a:ext cx="892617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IẾN THIÊN ENTHALPY CHUẨN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47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40" grpId="0"/>
      <p:bldP spid="4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66BD7CBE-038F-52C7-F467-7069D6A7FD8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423580"/>
            <a:ext cx="892617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IẾN THIÊN ENTHALPY CHUẨN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4CCFC3-10BD-128C-44D1-E52B379785DA}"/>
              </a:ext>
            </a:extLst>
          </p:cNvPr>
          <p:cNvSpPr txBox="1"/>
          <p:nvPr/>
        </p:nvSpPr>
        <p:spPr>
          <a:xfrm>
            <a:off x="982134" y="1212333"/>
            <a:ext cx="6722533" cy="52322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ìm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ểu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ề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509DAC-C12A-D7C0-7FF0-A6D7C21ABD93}"/>
              </a:ext>
            </a:extLst>
          </p:cNvPr>
          <p:cNvSpPr txBox="1"/>
          <p:nvPr/>
        </p:nvSpPr>
        <p:spPr>
          <a:xfrm>
            <a:off x="261376" y="2086249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2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→ C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2 H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A25DC4-436B-2B76-6F5B-A9DCCD87E7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7398" y="2112159"/>
            <a:ext cx="2695395" cy="5194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B2B3C92-B2AF-5C90-AB8A-15F430590DF2}"/>
              </a:ext>
            </a:extLst>
          </p:cNvPr>
          <p:cNvSpPr txBox="1"/>
          <p:nvPr/>
        </p:nvSpPr>
        <p:spPr>
          <a:xfrm>
            <a:off x="597161" y="2967335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CO</a:t>
            </a:r>
            <a:r>
              <a:rPr lang="pt-BR" sz="2800" b="1" i="0" baseline="-25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pt-BR" sz="2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→ </a:t>
            </a:r>
            <a:r>
              <a:rPr lang="pt-BR" sz="2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aO(s) + CO</a:t>
            </a:r>
            <a:r>
              <a:rPr lang="pt-BR" sz="2800" b="1" i="0" baseline="-2500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pt-BR" sz="2800" b="1" i="0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4CA4AD1-8151-46D8-D4CF-7A2C913B9C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1531" y="2945220"/>
            <a:ext cx="2467803" cy="515869"/>
          </a:xfrm>
          <a:prstGeom prst="rect">
            <a:avLst/>
          </a:prstGeom>
        </p:spPr>
      </p:pic>
      <p:sp>
        <p:nvSpPr>
          <p:cNvPr id="9" name="Right Brace 8">
            <a:extLst>
              <a:ext uri="{FF2B5EF4-FFF2-40B4-BE49-F238E27FC236}">
                <a16:creationId xmlns:a16="http://schemas.microsoft.com/office/drawing/2014/main" id="{6DA4039A-A37D-6A48-5A9A-FB189DF01DD8}"/>
              </a:ext>
            </a:extLst>
          </p:cNvPr>
          <p:cNvSpPr/>
          <p:nvPr/>
        </p:nvSpPr>
        <p:spPr>
          <a:xfrm>
            <a:off x="8469334" y="1891540"/>
            <a:ext cx="745067" cy="1599015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A2D237-0449-DF54-974D-5D4B7AFBA0BC}"/>
              </a:ext>
            </a:extLst>
          </p:cNvPr>
          <p:cNvSpPr txBox="1"/>
          <p:nvPr/>
        </p:nvSpPr>
        <p:spPr>
          <a:xfrm>
            <a:off x="9116252" y="2112159"/>
            <a:ext cx="269539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ương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sz="2800" dirty="0"/>
          </a:p>
        </p:txBody>
      </p:sp>
      <p:sp>
        <p:nvSpPr>
          <p:cNvPr id="12" name="Scroll: Horizontal 11">
            <a:extLst>
              <a:ext uri="{FF2B5EF4-FFF2-40B4-BE49-F238E27FC236}">
                <a16:creationId xmlns:a16="http://schemas.microsoft.com/office/drawing/2014/main" id="{CD8C8FCC-A1E4-8F44-F497-641F8A927709}"/>
              </a:ext>
            </a:extLst>
          </p:cNvPr>
          <p:cNvSpPr/>
          <p:nvPr/>
        </p:nvSpPr>
        <p:spPr>
          <a:xfrm>
            <a:off x="106066" y="3731395"/>
            <a:ext cx="6587096" cy="2463800"/>
          </a:xfrm>
          <a:prstGeom prst="horizontalScroll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è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344AD6-E10C-A616-42FE-28ABDD4A1D42}"/>
              </a:ext>
            </a:extLst>
          </p:cNvPr>
          <p:cNvSpPr txBox="1"/>
          <p:nvPr/>
        </p:nvSpPr>
        <p:spPr>
          <a:xfrm>
            <a:off x="6858001" y="4062348"/>
            <a:ext cx="5157534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&gt; 0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06D91A8-B1E3-6B97-9D67-598EA14E67DD}"/>
              </a:ext>
            </a:extLst>
          </p:cNvPr>
          <p:cNvSpPr txBox="1"/>
          <p:nvPr/>
        </p:nvSpPr>
        <p:spPr>
          <a:xfrm>
            <a:off x="6925734" y="5157361"/>
            <a:ext cx="516020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&lt; 0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1388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5" grpId="0"/>
      <p:bldP spid="7" grpId="0"/>
      <p:bldP spid="9" grpId="0" animBg="1"/>
      <p:bldP spid="11" grpId="0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C14C5FDE-C2C3-2D9D-BD1D-C9C684626FB5}"/>
              </a:ext>
            </a:extLst>
          </p:cNvPr>
          <p:cNvSpPr txBox="1"/>
          <p:nvPr/>
        </p:nvSpPr>
        <p:spPr>
          <a:xfrm>
            <a:off x="794935" y="1104977"/>
            <a:ext cx="10813774" cy="329320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ên,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vi-VN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D930A270-BA60-6447-E846-EA7B957F58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091" y="1647825"/>
            <a:ext cx="8787462" cy="214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D3C37C0-A896-49CE-59EF-6DBCB5B5664B}"/>
              </a:ext>
            </a:extLst>
          </p:cNvPr>
          <p:cNvSpPr txBox="1"/>
          <p:nvPr/>
        </p:nvSpPr>
        <p:spPr>
          <a:xfrm>
            <a:off x="7238261" y="4430660"/>
            <a:ext cx="3604591" cy="16414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Aft>
                <a:spcPts val="10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Aft>
                <a:spcPts val="10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spcAft>
                <a:spcPts val="10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56F1B7-2BB4-77BF-864C-3DECD01A50EB}"/>
              </a:ext>
            </a:extLst>
          </p:cNvPr>
          <p:cNvSpPr txBox="1"/>
          <p:nvPr/>
        </p:nvSpPr>
        <p:spPr>
          <a:xfrm>
            <a:off x="794935" y="4587541"/>
            <a:ext cx="5301063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&gt; 0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5472204-AC0D-0A83-3124-A2C87A750DE7}"/>
              </a:ext>
            </a:extLst>
          </p:cNvPr>
          <p:cNvSpPr txBox="1"/>
          <p:nvPr/>
        </p:nvSpPr>
        <p:spPr>
          <a:xfrm>
            <a:off x="774328" y="5489738"/>
            <a:ext cx="532167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&lt; 0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43ED48F5-4DF6-C403-3A91-07B9983E3943}"/>
              </a:ext>
            </a:extLst>
          </p:cNvPr>
          <p:cNvSpPr/>
          <p:nvPr/>
        </p:nvSpPr>
        <p:spPr>
          <a:xfrm>
            <a:off x="6310608" y="4930611"/>
            <a:ext cx="927653" cy="5591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MH_Others_2">
            <a:extLst>
              <a:ext uri="{FF2B5EF4-FFF2-40B4-BE49-F238E27FC236}">
                <a16:creationId xmlns:a16="http://schemas.microsoft.com/office/drawing/2014/main" id="{73F4D06F-9087-7834-EDC2-1C3C65AB741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423580"/>
            <a:ext cx="8926173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BIẾN THIÊN ENTHALPY CHUẨN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567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 animBg="1"/>
      <p:bldP spid="13" grpId="0" animBg="1"/>
      <p:bldP spid="9" grpId="0" animBg="1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626" y="238539"/>
            <a:ext cx="11610373" cy="6619461"/>
          </a:xfrm>
          <a:prstGeom prst="rect">
            <a:avLst/>
          </a:prstGeom>
        </p:spPr>
      </p:pic>
      <p:sp>
        <p:nvSpPr>
          <p:cNvPr id="19" name="MH_Entry_1"/>
          <p:cNvSpPr/>
          <p:nvPr>
            <p:custDataLst>
              <p:tags r:id="rId1"/>
            </p:custDataLst>
          </p:nvPr>
        </p:nvSpPr>
        <p:spPr>
          <a:xfrm>
            <a:off x="1111051" y="2260233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4</a:t>
            </a:r>
            <a:endParaRPr lang="zh-CN" altLang="en-US" sz="80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9" name="MH_Others_2">
            <a:extLst>
              <a:ext uri="{FF2B5EF4-FFF2-40B4-BE49-F238E27FC236}">
                <a16:creationId xmlns:a16="http://schemas.microsoft.com/office/drawing/2014/main" id="{63EF53B2-2ACC-61C5-6A0D-EFAC42B4A96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253715" y="2672535"/>
            <a:ext cx="6479652" cy="123110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 (NHIỆT TẠO THÀNH) 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6456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H_Others_2">
            <a:extLst>
              <a:ext uri="{FF2B5EF4-FFF2-40B4-BE49-F238E27FC236}">
                <a16:creationId xmlns:a16="http://schemas.microsoft.com/office/drawing/2014/main" id="{D459B36D-4201-F3CB-21B9-26D0E40C116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569713" y="361581"/>
            <a:ext cx="6234688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2BA9EFB7-8BBA-F18F-4B46-2A7D7EFD7737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49526" y="1456789"/>
            <a:ext cx="11492947" cy="1721240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Dot"/>
          </a:ln>
        </p:spPr>
        <p:txBody>
          <a:bodyPr wrap="square" lIns="0" tIns="0" rIns="0" bIns="0">
            <a:spAutoFit/>
          </a:bodyPr>
          <a:lstStyle/>
          <a:p>
            <a:pPr marL="27432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                 )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èm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 mol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ở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ề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ất</a:t>
            </a:r>
            <a:r>
              <a:rPr lang="en-US" altLang="zh-CN" sz="3200" b="1" dirty="0">
                <a:solidFill>
                  <a:srgbClr val="00B05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3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738A7D-541E-9880-66BB-8B4B8B90B85C}"/>
                  </a:ext>
                </a:extLst>
              </p:cNvPr>
              <p:cNvSpPr txBox="1"/>
              <p:nvPr/>
            </p:nvSpPr>
            <p:spPr>
              <a:xfrm>
                <a:off x="4762069" y="1456789"/>
                <a:ext cx="1073426" cy="690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6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sSubSup>
                      <m:sSubSupPr>
                        <m:ctrlPr>
                          <a:rPr lang="en-US" sz="36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36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𝐻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 </m:t>
                        </m:r>
                      </m:e>
                      <m:sub>
                        <m:r>
                          <a:rPr lang="en-US" sz="3600" i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298</m:t>
                        </m:r>
                      </m:sub>
                      <m:sup>
                        <m:r>
                          <a:rPr lang="en-US" sz="36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𝑜</m:t>
                        </m:r>
                      </m:sup>
                    </m:sSub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A738A7D-541E-9880-66BB-8B4B8B90B8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069" y="1456789"/>
                <a:ext cx="1073426" cy="690702"/>
              </a:xfrm>
              <a:prstGeom prst="rect">
                <a:avLst/>
              </a:prstGeom>
              <a:blipFill>
                <a:blip r:embed="rId5"/>
                <a:stretch>
                  <a:fillRect r="-47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A9442FD3-47BA-140A-0526-BEF5C88D5C53}"/>
              </a:ext>
            </a:extLst>
          </p:cNvPr>
          <p:cNvSpPr txBox="1"/>
          <p:nvPr/>
        </p:nvSpPr>
        <p:spPr>
          <a:xfrm>
            <a:off x="1324207" y="3444435"/>
            <a:ext cx="59324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Na(s) + ½ O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a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s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E25E5EC-0D81-0D6D-0C99-18B6B97BB5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67442" y="3429001"/>
            <a:ext cx="3779637" cy="58477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09A3272-BF13-15EB-1AA5-089CF4911B2F}"/>
              </a:ext>
            </a:extLst>
          </p:cNvPr>
          <p:cNvSpPr txBox="1"/>
          <p:nvPr/>
        </p:nvSpPr>
        <p:spPr>
          <a:xfrm>
            <a:off x="1513694" y="4508659"/>
            <a:ext cx="482379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½ H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½ I</a:t>
            </a:r>
            <a:r>
              <a:rPr lang="en-US" altLang="zh-CN" sz="28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(g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3337EBA-EDC7-5EFF-7085-4C0F97D43B3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67442" y="4508659"/>
            <a:ext cx="3404764" cy="61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911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8" grpId="0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474E183F-8FA8-3545-CBC5-F14A792E3937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6359525" y="1502344"/>
            <a:ext cx="6234688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MH_Others_2">
            <a:extLst>
              <a:ext uri="{FF2B5EF4-FFF2-40B4-BE49-F238E27FC236}">
                <a16:creationId xmlns:a16="http://schemas.microsoft.com/office/drawing/2014/main" id="{29E18668-A47B-A7AC-C195-1F52EF82EA7E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359525" y="2837470"/>
            <a:ext cx="550817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endParaRPr lang="zh-CN" altLang="en-US" sz="24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FEEF242-9458-E7BF-53B8-51822D4804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98357" y="350877"/>
            <a:ext cx="6033108" cy="6220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379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molecules liquid have enough energy to move relative to each other. In a gas the effect of intermolecular forces is small. In a solid the particles molecules are packed closely together. - 21930827">
            <a:extLst>
              <a:ext uri="{FF2B5EF4-FFF2-40B4-BE49-F238E27FC236}">
                <a16:creationId xmlns:a16="http://schemas.microsoft.com/office/drawing/2014/main" id="{E3FEFE90-9376-2715-709F-BA0FD22CCE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799" b="4734"/>
          <a:stretch/>
        </p:blipFill>
        <p:spPr bwMode="auto">
          <a:xfrm>
            <a:off x="7756480" y="1540463"/>
            <a:ext cx="4161493" cy="1987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714099" y="2601585"/>
            <a:ext cx="5896412" cy="141485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7CC404-E4B9-CDF4-30A7-3E3B00AE4852}"/>
                  </a:ext>
                </a:extLst>
              </p:cNvPr>
              <p:cNvSpPr txBox="1"/>
              <p:nvPr/>
            </p:nvSpPr>
            <p:spPr>
              <a:xfrm>
                <a:off x="823762" y="2625362"/>
                <a:ext cx="5418189" cy="564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𝒇</m:t>
                        </m:r>
                      </m:sub>
                    </m:sSub>
                    <m:sSubSup>
                      <m:sSubSupPr>
                        <m:ctrlPr>
                          <a:rPr 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800" b="1" i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𝟐𝟗𝟖</m:t>
                        </m:r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𝒐</m:t>
                        </m:r>
                      </m:sup>
                    </m:sSubSup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&lt; 0: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Phả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ỏ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iệt</a:t>
                </a: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77CC404-E4B9-CDF4-30A7-3E3B00AE48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762" y="2625362"/>
                <a:ext cx="5418189" cy="564065"/>
              </a:xfrm>
              <a:prstGeom prst="rect">
                <a:avLst/>
              </a:prstGeom>
              <a:blipFill>
                <a:blip r:embed="rId5"/>
                <a:stretch>
                  <a:fillRect t="-11957" b="-22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DD147528-7DAA-AB3B-6B98-F734943B579A}"/>
              </a:ext>
            </a:extLst>
          </p:cNvPr>
          <p:cNvSpPr txBox="1"/>
          <p:nvPr/>
        </p:nvSpPr>
        <p:spPr>
          <a:xfrm>
            <a:off x="8111236" y="3700647"/>
            <a:ext cx="3500212" cy="193899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 (gas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 (Solid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ắ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 (liquid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ỏng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q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quecou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)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ta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F20EA-AE0F-CF89-A7BA-94D1F6738DA1}"/>
                  </a:ext>
                </a:extLst>
              </p:cNvPr>
              <p:cNvSpPr txBox="1"/>
              <p:nvPr/>
            </p:nvSpPr>
            <p:spPr>
              <a:xfrm>
                <a:off x="784052" y="3275466"/>
                <a:ext cx="5497608" cy="564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𝜟</m:t>
                        </m:r>
                      </m:e>
                      <m:sub>
                        <m:r>
                          <a:rPr lang="en-US" sz="2800" b="1" i="1" smtClean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𝒇</m:t>
                        </m:r>
                      </m:sub>
                    </m:sSub>
                    <m:sSubSup>
                      <m:sSubSupPr>
                        <m:ctrlPr>
                          <a:rPr lang="en-US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800" b="1" i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𝟐𝟗𝟖</m:t>
                        </m:r>
                      </m:sub>
                      <m:sup>
                        <m:r>
                          <a:rPr lang="en-US" sz="2800" b="1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𝒐</m:t>
                        </m:r>
                      </m:sup>
                    </m:sSubSup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&gt; 0: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Phản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ứ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thu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nhiệt</a:t>
                </a:r>
                <a:endPara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F20EA-AE0F-CF89-A7BA-94D1F6738D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52" y="3275466"/>
                <a:ext cx="5497608" cy="564065"/>
              </a:xfrm>
              <a:prstGeom prst="rect">
                <a:avLst/>
              </a:prstGeom>
              <a:blipFill>
                <a:blip r:embed="rId6"/>
                <a:stretch>
                  <a:fillRect t="-10753" b="-21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0F05C794-D6A0-E281-1B4A-9C666107ADB1}"/>
              </a:ext>
            </a:extLst>
          </p:cNvPr>
          <p:cNvSpPr txBox="1"/>
          <p:nvPr/>
        </p:nvSpPr>
        <p:spPr>
          <a:xfrm>
            <a:off x="163580" y="1205769"/>
            <a:ext cx="376258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Na(s) + ½ O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a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s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BF28E35-C0AD-F40E-72A0-75E9203881D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07610" y="1220210"/>
            <a:ext cx="3347241" cy="51787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1763F20-547E-0DB9-DB81-54DDD8C3DF05}"/>
              </a:ext>
            </a:extLst>
          </p:cNvPr>
          <p:cNvSpPr txBox="1"/>
          <p:nvPr/>
        </p:nvSpPr>
        <p:spPr>
          <a:xfrm>
            <a:off x="163580" y="1899585"/>
            <a:ext cx="42719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½ H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½ I</a:t>
            </a:r>
            <a:r>
              <a:rPr lang="en-US" altLang="zh-CN" sz="2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(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4649D21-3777-953A-8A8C-54F981B4AD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80765" y="1849454"/>
            <a:ext cx="3015254" cy="54460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E21B7A8-76AD-014F-19EE-9FFD5FD6F3A9}"/>
              </a:ext>
            </a:extLst>
          </p:cNvPr>
          <p:cNvSpPr txBox="1"/>
          <p:nvPr/>
        </p:nvSpPr>
        <p:spPr>
          <a:xfrm>
            <a:off x="451431" y="4251315"/>
            <a:ext cx="76162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𝐸𝑛𝑡ℎ𝑎𝑙𝑝𝑦 𝑡ạ𝑜 𝑡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ℎà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𝑛ℎ 𝑐ℎ𝑢ẩ𝑛 𝑐ủ𝑎 𝑐á𝑐 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𝑛 𝑐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ℎấ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 𝑏ề𝑛 </a:t>
            </a:r>
            <a:r>
              <a:rPr lang="vi-V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0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DC82CF3-9C65-B784-5BBC-2DDC8F4C62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8186" y="4751957"/>
            <a:ext cx="3727813" cy="576756"/>
          </a:xfrm>
          <a:prstGeom prst="rect">
            <a:avLst/>
          </a:prstGeom>
        </p:spPr>
      </p:pic>
      <p:sp>
        <p:nvSpPr>
          <p:cNvPr id="18" name="MH_Others_2">
            <a:extLst>
              <a:ext uri="{FF2B5EF4-FFF2-40B4-BE49-F238E27FC236}">
                <a16:creationId xmlns:a16="http://schemas.microsoft.com/office/drawing/2014/main" id="{408391A9-0962-E2B4-E7BF-43940C3D15C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978655" y="263596"/>
            <a:ext cx="6234688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1952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1" grpId="0" animBg="1"/>
      <p:bldP spid="12" grpId="0"/>
      <p:bldP spid="13" grpId="0"/>
      <p:bldP spid="15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02C40753-9E4C-5521-91E0-B1AAC54A60DE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379258" y="317010"/>
            <a:ext cx="6234688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5C39C6-36CD-8606-7AB6-82C680A6AA00}"/>
              </a:ext>
            </a:extLst>
          </p:cNvPr>
          <p:cNvSpPr txBox="1"/>
          <p:nvPr/>
        </p:nvSpPr>
        <p:spPr>
          <a:xfrm>
            <a:off x="381000" y="1214104"/>
            <a:ext cx="11430000" cy="95410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nthalpy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418B8745-7EB9-AE56-3C17-CBE1D0195D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48765"/>
              </p:ext>
            </p:extLst>
          </p:nvPr>
        </p:nvGraphicFramePr>
        <p:xfrm>
          <a:off x="381000" y="2511307"/>
          <a:ext cx="11176000" cy="3761120"/>
        </p:xfrm>
        <a:graphic>
          <a:graphicData uri="http://schemas.openxmlformats.org/drawingml/2006/table">
            <a:tbl>
              <a:tblPr firstRow="1" bandRow="1">
                <a:tableStyleId>{5A111915-BE36-4E01-A7E5-04B1672EAD32}</a:tableStyleId>
              </a:tblPr>
              <a:tblGrid>
                <a:gridCol w="5394575">
                  <a:extLst>
                    <a:ext uri="{9D8B030D-6E8A-4147-A177-3AD203B41FA5}">
                      <a16:colId xmlns:a16="http://schemas.microsoft.com/office/drawing/2014/main" val="2283910494"/>
                    </a:ext>
                  </a:extLst>
                </a:gridCol>
                <a:gridCol w="5781425">
                  <a:extLst>
                    <a:ext uri="{9D8B030D-6E8A-4147-A177-3AD203B41FA5}">
                      <a16:colId xmlns:a16="http://schemas.microsoft.com/office/drawing/2014/main" val="2060148495"/>
                    </a:ext>
                  </a:extLst>
                </a:gridCol>
              </a:tblGrid>
              <a:tr h="1040852">
                <a:tc>
                  <a:txBody>
                    <a:bodyPr/>
                    <a:lstStyle/>
                    <a:p>
                      <a:pPr algn="ctr" fontAlgn="t"/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thalpy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endParaRPr lang="en-US" sz="35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nthalpy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n</a:t>
                      </a:r>
                      <a:r>
                        <a:rPr lang="en-US" sz="35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500" b="1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ứng</a:t>
                      </a:r>
                      <a:endParaRPr lang="en-US" sz="35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extLst>
                  <a:ext uri="{0D108BD9-81ED-4DB2-BD59-A6C34878D82A}">
                    <a16:rowId xmlns:a16="http://schemas.microsoft.com/office/drawing/2014/main" val="434777538"/>
                  </a:ext>
                </a:extLst>
              </a:tr>
              <a:tr h="2599070">
                <a:tc>
                  <a:txBody>
                    <a:bodyPr/>
                    <a:lstStyle/>
                    <a:p>
                      <a:pPr marL="457200" indent="-457200" algn="l" fontAlgn="t">
                        <a:buFont typeface="Wingdings" panose="05000000000000000000" pitchFamily="2" charset="2"/>
                        <a:buChar char="ü"/>
                      </a:pP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m gia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ơn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ền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32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457200" indent="-457200" algn="l" fontAlgn="t">
                        <a:buFont typeface="Wingdings" panose="05000000000000000000" pitchFamily="2" charset="2"/>
                        <a:buChar char="ü"/>
                      </a:pP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y </a:t>
                      </a:r>
                      <a:r>
                        <a:rPr lang="vi-VN" sz="32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r>
                        <a:rPr lang="en-US" sz="3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L="47625" marR="47625" marT="47625" marB="47625"/>
                </a:tc>
                <a:tc>
                  <a:txBody>
                    <a:bodyPr/>
                    <a:lstStyle/>
                    <a:p>
                      <a:pPr marL="571500" indent="-571500" algn="l" fontAlgn="t">
                        <a:buFont typeface="Wingdings" panose="05000000000000000000" pitchFamily="2" charset="2"/>
                        <a:buChar char="ü"/>
                      </a:pP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m gia ở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ạng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ơn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u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endParaRPr lang="vi-VN" sz="36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571500" indent="-571500" algn="l" fontAlgn="t">
                        <a:buFont typeface="Wingdings" panose="05000000000000000000" pitchFamily="2" charset="2"/>
                        <a:buChar char="ü"/>
                      </a:pP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ản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hay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ều</a:t>
                      </a:r>
                      <a:r>
                        <a:rPr lang="vi-VN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36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3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vi-VN" sz="3600" b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/>
                </a:tc>
                <a:extLst>
                  <a:ext uri="{0D108BD9-81ED-4DB2-BD59-A6C34878D82A}">
                    <a16:rowId xmlns:a16="http://schemas.microsoft.com/office/drawing/2014/main" val="11500123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10401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EE8C38-7F60-84CC-C440-FB058E57BF84}"/>
              </a:ext>
            </a:extLst>
          </p:cNvPr>
          <p:cNvSpPr txBox="1"/>
          <p:nvPr/>
        </p:nvSpPr>
        <p:spPr>
          <a:xfrm>
            <a:off x="283381" y="1201856"/>
            <a:ext cx="11669974" cy="13029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(S) + 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</a:p>
          <a:p>
            <a:pPr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MH_Others_2">
            <a:extLst>
              <a:ext uri="{FF2B5EF4-FFF2-40B4-BE49-F238E27FC236}">
                <a16:creationId xmlns:a16="http://schemas.microsoft.com/office/drawing/2014/main" id="{F933D1B1-96B4-2BFC-2015-AFB49AB6D37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379258" y="317010"/>
            <a:ext cx="6234688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E4E5667-87DB-CDEF-FEE7-EA1C481D2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8603" y="1313572"/>
            <a:ext cx="1064155" cy="5876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51208AB-BEE7-C4E9-908C-3D496CC5FB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0900" y="1448198"/>
            <a:ext cx="4988740" cy="5683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734AC93-ABDA-C815-B09F-44A51697353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5730" b="2913"/>
          <a:stretch/>
        </p:blipFill>
        <p:spPr>
          <a:xfrm>
            <a:off x="4480182" y="1899884"/>
            <a:ext cx="2310718" cy="577317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E12E47DD-8D8A-DD3B-6740-AD13CF5229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315" y="2956463"/>
            <a:ext cx="4097867" cy="3073400"/>
          </a:xfrm>
          <a:prstGeom prst="rect">
            <a:avLst/>
          </a:prstGeom>
          <a:ln w="127000" cap="rnd">
            <a:solidFill>
              <a:srgbClr val="FFFFFF"/>
            </a:solidFill>
          </a:ln>
          <a:effectLst>
            <a:outerShdw blurRad="76200" dist="95250" dir="10500000" sx="97000" sy="23000" kx="900000" algn="br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A50A59A4-1DB2-0BC3-C0ED-26FA48B8F5CF}"/>
              </a:ext>
            </a:extLst>
          </p:cNvPr>
          <p:cNvSpPr txBox="1"/>
          <p:nvPr/>
        </p:nvSpPr>
        <p:spPr>
          <a:xfrm>
            <a:off x="4802318" y="2751119"/>
            <a:ext cx="7151037" cy="24278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lượng nhiệt tỏa ra khi tạo thành 1 mol chất SO</a:t>
            </a:r>
            <a:r>
              <a:rPr lang="vi-V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từ các đơn chất ở trạng thái bền nhất ở điều kiện chuẩn (Sulfur ở dạng rắn, oxygen ở dạng phân tử khí chính là dạng đơn chất bền nhất của sulfur và oxygen)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197FE4E-DF96-3B96-FE0D-6676D17F493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5730" b="2913"/>
          <a:stretch/>
        </p:blipFill>
        <p:spPr>
          <a:xfrm>
            <a:off x="4802318" y="2751119"/>
            <a:ext cx="2159675" cy="539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263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5254890"/>
            <a:ext cx="12192000" cy="2663952"/>
          </a:xfrm>
          <a:prstGeom prst="rect">
            <a:avLst/>
          </a:prstGeom>
        </p:spPr>
      </p:pic>
      <p:sp>
        <p:nvSpPr>
          <p:cNvPr id="3" name="MH_Others_2"/>
          <p:cNvSpPr txBox="1"/>
          <p:nvPr>
            <p:custDataLst>
              <p:tags r:id="rId1"/>
            </p:custDataLst>
          </p:nvPr>
        </p:nvSpPr>
        <p:spPr>
          <a:xfrm>
            <a:off x="5052308" y="176021"/>
            <a:ext cx="3128221" cy="642035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172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zh-CN" altLang="en-US" sz="4172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>
          <a:xfrm>
            <a:off x="722266" y="1017116"/>
            <a:ext cx="909016" cy="789866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endParaRPr lang="zh-CN" altLang="en-US" sz="36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MH_Number_2"/>
          <p:cNvSpPr/>
          <p:nvPr>
            <p:custDataLst>
              <p:tags r:id="rId3"/>
            </p:custDataLst>
          </p:nvPr>
        </p:nvSpPr>
        <p:spPr>
          <a:xfrm>
            <a:off x="722266" y="2066349"/>
            <a:ext cx="864658" cy="737060"/>
          </a:xfrm>
          <a:prstGeom prst="ellipse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zh-CN" altLang="en-US" sz="36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MH_Others_2">
            <a:extLst>
              <a:ext uri="{FF2B5EF4-FFF2-40B4-BE49-F238E27FC236}">
                <a16:creationId xmlns:a16="http://schemas.microsoft.com/office/drawing/2014/main" id="{F69328D7-2393-641F-069F-03DAE4E2711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1823416" y="1073085"/>
            <a:ext cx="10180642" cy="53937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MH_Number_1">
            <a:extLst>
              <a:ext uri="{FF2B5EF4-FFF2-40B4-BE49-F238E27FC236}">
                <a16:creationId xmlns:a16="http://schemas.microsoft.com/office/drawing/2014/main" id="{45622D3C-E3AE-24D4-71C1-2DC0A6F66BED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744445" y="3134626"/>
            <a:ext cx="864658" cy="73706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36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MH_Others_2">
            <a:extLst>
              <a:ext uri="{FF2B5EF4-FFF2-40B4-BE49-F238E27FC236}">
                <a16:creationId xmlns:a16="http://schemas.microsoft.com/office/drawing/2014/main" id="{EB3E81A4-5995-DEBD-95AC-FCF02FCF77E6}"/>
              </a:ext>
            </a:extLst>
          </p:cNvPr>
          <p:cNvSpPr txBox="1"/>
          <p:nvPr>
            <p:custDataLst>
              <p:tags r:id="rId6"/>
            </p:custDataLst>
          </p:nvPr>
        </p:nvSpPr>
        <p:spPr>
          <a:xfrm>
            <a:off x="1571340" y="3153437"/>
            <a:ext cx="10394955" cy="53937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 THIÊN ENTHALPY CHUẨN CỦA PHẢN ỨNG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MH_Others_2">
            <a:extLst>
              <a:ext uri="{FF2B5EF4-FFF2-40B4-BE49-F238E27FC236}">
                <a16:creationId xmlns:a16="http://schemas.microsoft.com/office/drawing/2014/main" id="{6B8EC10A-1DBD-DD8A-BA57-443B993C8B3F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1418940" y="4101954"/>
            <a:ext cx="10394955" cy="53937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TẠO THÀNH (NHIỆT TẠO THÀNH)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MH_Number_2">
            <a:extLst>
              <a:ext uri="{FF2B5EF4-FFF2-40B4-BE49-F238E27FC236}">
                <a16:creationId xmlns:a16="http://schemas.microsoft.com/office/drawing/2014/main" id="{39779B25-A9A7-5BB7-2F2F-B2712FF27C0D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766624" y="4101954"/>
            <a:ext cx="864658" cy="737060"/>
          </a:xfrm>
          <a:prstGeom prst="ellipse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endParaRPr lang="zh-CN" altLang="en-US" sz="36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6" name="MH_Others_2">
            <a:extLst>
              <a:ext uri="{FF2B5EF4-FFF2-40B4-BE49-F238E27FC236}">
                <a16:creationId xmlns:a16="http://schemas.microsoft.com/office/drawing/2014/main" id="{5FF06308-8B89-0C08-B05E-A83B3A91C3C8}"/>
              </a:ext>
            </a:extLst>
          </p:cNvPr>
          <p:cNvSpPr txBox="1"/>
          <p:nvPr>
            <p:custDataLst>
              <p:tags r:id="rId9"/>
            </p:custDataLst>
          </p:nvPr>
        </p:nvSpPr>
        <p:spPr>
          <a:xfrm>
            <a:off x="2011358" y="2155575"/>
            <a:ext cx="10180642" cy="53937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HU NHIỆT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7" name="MH_Number_1">
            <a:extLst>
              <a:ext uri="{FF2B5EF4-FFF2-40B4-BE49-F238E27FC236}">
                <a16:creationId xmlns:a16="http://schemas.microsoft.com/office/drawing/2014/main" id="{69DEC071-1C02-D482-0EA5-B5A9B9C3C559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780097" y="5143555"/>
            <a:ext cx="864658" cy="737060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36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endParaRPr lang="zh-CN" altLang="en-US" sz="36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MH_Others_2">
            <a:extLst>
              <a:ext uri="{FF2B5EF4-FFF2-40B4-BE49-F238E27FC236}">
                <a16:creationId xmlns:a16="http://schemas.microsoft.com/office/drawing/2014/main" id="{B58750D0-9E0C-AD05-7248-F98869E9B90B}"/>
              </a:ext>
            </a:extLst>
          </p:cNvPr>
          <p:cNvSpPr txBox="1"/>
          <p:nvPr>
            <p:custDataLst>
              <p:tags r:id="rId11"/>
            </p:custDataLst>
          </p:nvPr>
        </p:nvSpPr>
        <p:spPr>
          <a:xfrm>
            <a:off x="722266" y="5142971"/>
            <a:ext cx="10394955" cy="53937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120000"/>
              </a:lnSpc>
              <a:defRPr/>
            </a:pP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Ý NGHĨA CỦA DẤU VÀ GIÁ TRỊ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32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32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32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3025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3" grpId="0"/>
      <p:bldP spid="8" grpId="0" animBg="1"/>
      <p:bldP spid="9" grpId="0"/>
      <p:bldP spid="11" grpId="0"/>
      <p:bldP spid="12" grpId="0" animBg="1"/>
      <p:bldP spid="16" grpId="0"/>
      <p:bldP spid="17" grpId="0" animBg="1"/>
      <p:bldP spid="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626" y="238539"/>
            <a:ext cx="11610373" cy="6619461"/>
          </a:xfrm>
          <a:prstGeom prst="rect">
            <a:avLst/>
          </a:prstGeom>
        </p:spPr>
      </p:pic>
      <p:sp>
        <p:nvSpPr>
          <p:cNvPr id="19" name="MH_Entry_1"/>
          <p:cNvSpPr/>
          <p:nvPr>
            <p:custDataLst>
              <p:tags r:id="rId1"/>
            </p:custDataLst>
          </p:nvPr>
        </p:nvSpPr>
        <p:spPr>
          <a:xfrm>
            <a:off x="1111051" y="2260233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5</a:t>
            </a:r>
            <a:endParaRPr lang="zh-CN" altLang="en-US" sz="80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9" name="MH_Others_2">
            <a:extLst>
              <a:ext uri="{FF2B5EF4-FFF2-40B4-BE49-F238E27FC236}">
                <a16:creationId xmlns:a16="http://schemas.microsoft.com/office/drawing/2014/main" id="{63EF53B2-2ACC-61C5-6A0D-EFAC42B4A96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067448" y="2672535"/>
            <a:ext cx="6479652" cy="123110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Ý NGHĨA CỦA DẤU VÀ GIÁ TRỊ</a:t>
            </a:r>
            <a:r>
              <a:rPr lang="en-US" sz="4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40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baseline="30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4000" b="1" baseline="-250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4171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64B713C7-B1F3-A844-0BF7-9396D5A80CE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C05CB9-B1CA-C475-14A9-50E481973B59}"/>
              </a:ext>
            </a:extLst>
          </p:cNvPr>
          <p:cNvSpPr txBox="1"/>
          <p:nvPr/>
        </p:nvSpPr>
        <p:spPr>
          <a:xfrm>
            <a:off x="423332" y="1520767"/>
            <a:ext cx="550333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3.5, mô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sơ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p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 so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đ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7CBDD5-2756-59C4-B02B-BC726CA5118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37885" y="1520767"/>
            <a:ext cx="5912361" cy="429902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50D467D-49EE-4F7E-D4E6-EE6904FF75BE}"/>
              </a:ext>
            </a:extLst>
          </p:cNvPr>
          <p:cNvSpPr txBox="1"/>
          <p:nvPr/>
        </p:nvSpPr>
        <p:spPr>
          <a:xfrm>
            <a:off x="423332" y="3777493"/>
            <a:ext cx="5225086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p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 &lt; 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đ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33562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CHƯƠNG 4 NHIỆT ĐỘNG LỰC HOÁ HỌC - ppt κατέβασμα">
            <a:extLst>
              <a:ext uri="{FF2B5EF4-FFF2-40B4-BE49-F238E27FC236}">
                <a16:creationId xmlns:a16="http://schemas.microsoft.com/office/drawing/2014/main" id="{C19ACDC3-E5B1-7062-6172-C50AAB42A4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7" t="41600" r="60110" b="23138"/>
          <a:stretch/>
        </p:blipFill>
        <p:spPr bwMode="auto">
          <a:xfrm>
            <a:off x="407232" y="1370478"/>
            <a:ext cx="3335789" cy="247997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0486188-8A2F-DFC5-1AE8-8A3941C999B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0000" b="8027"/>
          <a:stretch/>
        </p:blipFill>
        <p:spPr>
          <a:xfrm>
            <a:off x="4448583" y="1213047"/>
            <a:ext cx="2623760" cy="281132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6" name="Picture 4" descr="Phản ứng Oxi hóa - Khử.Phân loại phản ứng trong hóa học vô cơ">
            <a:extLst>
              <a:ext uri="{FF2B5EF4-FFF2-40B4-BE49-F238E27FC236}">
                <a16:creationId xmlns:a16="http://schemas.microsoft.com/office/drawing/2014/main" id="{722120ED-09FE-F28B-38DA-A18CBC24046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67"/>
          <a:stretch/>
        </p:blipFill>
        <p:spPr bwMode="auto">
          <a:xfrm>
            <a:off x="7590232" y="1391841"/>
            <a:ext cx="3698012" cy="243724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8C43166-F5FB-148D-39D4-F5793EAA7D45}"/>
              </a:ext>
            </a:extLst>
          </p:cNvPr>
          <p:cNvSpPr txBox="1"/>
          <p:nvPr/>
        </p:nvSpPr>
        <p:spPr>
          <a:xfrm>
            <a:off x="5091062" y="4041510"/>
            <a:ext cx="6721618" cy="219456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giá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rị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âm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âm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30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30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8" name="MH_Others_2">
            <a:extLst>
              <a:ext uri="{FF2B5EF4-FFF2-40B4-BE49-F238E27FC236}">
                <a16:creationId xmlns:a16="http://schemas.microsoft.com/office/drawing/2014/main" id="{7E0F34BB-47E8-E168-D894-993F8C329689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E2793C6-A7EB-B15A-A0E7-967FF7B6E03E}"/>
              </a:ext>
            </a:extLst>
          </p:cNvPr>
          <p:cNvSpPr txBox="1"/>
          <p:nvPr/>
        </p:nvSpPr>
        <p:spPr>
          <a:xfrm>
            <a:off x="118315" y="4839909"/>
            <a:ext cx="4972747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lt; 0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234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HƯƠNG 4 NHIỆT ĐỘNG LỰC HOÁ HỌC - ppt κατέβασμα">
            <a:extLst>
              <a:ext uri="{FF2B5EF4-FFF2-40B4-BE49-F238E27FC236}">
                <a16:creationId xmlns:a16="http://schemas.microsoft.com/office/drawing/2014/main" id="{A8E13787-8415-CFD4-C71A-4FB812F2142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46" t="41600" r="2082" b="23138"/>
          <a:stretch/>
        </p:blipFill>
        <p:spPr bwMode="auto">
          <a:xfrm>
            <a:off x="400811" y="1308059"/>
            <a:ext cx="3888954" cy="247997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F5F090-AA9D-D545-CC0F-8221C00ADB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9744" t="380" r="499" b="7648"/>
          <a:stretch/>
        </p:blipFill>
        <p:spPr>
          <a:xfrm>
            <a:off x="4717062" y="1249692"/>
            <a:ext cx="2610997" cy="281132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4" descr="Phản ứng Oxi hóa - Khử.Phân loại phản ứng trong hóa học vô cơ">
            <a:extLst>
              <a:ext uri="{FF2B5EF4-FFF2-40B4-BE49-F238E27FC236}">
                <a16:creationId xmlns:a16="http://schemas.microsoft.com/office/drawing/2014/main" id="{67D09AAE-D4DF-8F68-6092-5390466ABF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89" t="-237" r="-376" b="237"/>
          <a:stretch/>
        </p:blipFill>
        <p:spPr bwMode="auto">
          <a:xfrm>
            <a:off x="7755356" y="1436730"/>
            <a:ext cx="4034619" cy="243724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3B76CF7-9D90-280C-5CFF-6EE0E345F8E9}"/>
              </a:ext>
            </a:extLst>
          </p:cNvPr>
          <p:cNvSpPr txBox="1"/>
          <p:nvPr/>
        </p:nvSpPr>
        <p:spPr>
          <a:xfrm>
            <a:off x="5203060" y="4553244"/>
            <a:ext cx="6586915" cy="153837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gi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rị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69C57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dươ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dươ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,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àng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ều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BAE4D96-528E-03C1-3FDE-057DB20E193E}"/>
              </a:ext>
            </a:extLst>
          </p:cNvPr>
          <p:cNvSpPr txBox="1"/>
          <p:nvPr/>
        </p:nvSpPr>
        <p:spPr>
          <a:xfrm>
            <a:off x="115229" y="4799211"/>
            <a:ext cx="5087831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&gt; 0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MH_Others_2">
            <a:extLst>
              <a:ext uri="{FF2B5EF4-FFF2-40B4-BE49-F238E27FC236}">
                <a16:creationId xmlns:a16="http://schemas.microsoft.com/office/drawing/2014/main" id="{A65EB388-ED2C-5CE0-844A-85DE1B77E31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90866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907E27D2-9712-2034-68D2-19026BFDE133}"/>
              </a:ext>
            </a:extLst>
          </p:cNvPr>
          <p:cNvSpPr txBox="1"/>
          <p:nvPr/>
        </p:nvSpPr>
        <p:spPr>
          <a:xfrm>
            <a:off x="853747" y="1765182"/>
            <a:ext cx="71391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2O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O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2H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42497E-C8D5-3804-2229-5E7081B50A8E}"/>
              </a:ext>
            </a:extLst>
          </p:cNvPr>
          <p:cNvSpPr txBox="1"/>
          <p:nvPr/>
        </p:nvSpPr>
        <p:spPr>
          <a:xfrm>
            <a:off x="853747" y="2489450"/>
            <a:ext cx="71391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5/2 O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2CO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g) + H</a:t>
            </a:r>
            <a:r>
              <a:rPr kumimoji="0" lang="en-US" sz="2400" i="0" u="none" strike="noStrike" kern="1200" cap="none" spc="300" normalizeH="0" baseline="-250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kumimoji="0" lang="en-US" sz="24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kumimoji="0" lang="en-US" sz="24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AF5B84F-FECB-9DE2-C2F3-DAB4469FF8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2931" y="2609989"/>
            <a:ext cx="2979242" cy="55672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06BC6E-0F92-EB18-A540-4C06CB4BC2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92931" y="1756958"/>
            <a:ext cx="2979242" cy="55672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7B2F97F-E05A-0DFC-E933-29D16C6261AB}"/>
              </a:ext>
            </a:extLst>
          </p:cNvPr>
          <p:cNvSpPr txBox="1"/>
          <p:nvPr/>
        </p:nvSpPr>
        <p:spPr>
          <a:xfrm>
            <a:off x="590778" y="1150810"/>
            <a:ext cx="95104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VD: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methane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acetylene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8" name="Picture 2" descr="ĐÈN XÌ OXY - ACETYLEN BẠN ĐÃ BIẾT ĐẾN CHƯA?">
            <a:extLst>
              <a:ext uri="{FF2B5EF4-FFF2-40B4-BE49-F238E27FC236}">
                <a16:creationId xmlns:a16="http://schemas.microsoft.com/office/drawing/2014/main" id="{B0436744-D8C2-F93A-9CA7-6F8C961EC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6977" y="3585261"/>
            <a:ext cx="3871259" cy="2462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81B4FC2-184A-EE87-7C04-FBDC21C5D6D6}"/>
              </a:ext>
            </a:extLst>
          </p:cNvPr>
          <p:cNvSpPr txBox="1"/>
          <p:nvPr/>
        </p:nvSpPr>
        <p:spPr>
          <a:xfrm>
            <a:off x="292036" y="4498768"/>
            <a:ext cx="7311855" cy="138499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ốt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áy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ùng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ể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thane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etylene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etylene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ỏ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ều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ấ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 1,5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iệt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 </a:t>
            </a:r>
            <a:r>
              <a:rPr kumimoji="0" lang="vi-VN" sz="2800" b="1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ethane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ỏa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ra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8F5FCE9-CFB3-C9A1-A86D-0334E470A50D}"/>
              </a:ext>
            </a:extLst>
          </p:cNvPr>
          <p:cNvSpPr txBox="1"/>
          <p:nvPr/>
        </p:nvSpPr>
        <p:spPr>
          <a:xfrm>
            <a:off x="346568" y="3032444"/>
            <a:ext cx="7646363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So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sánh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hai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ích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ại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sao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lại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sử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acetylene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làm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đèn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hàn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xì</a:t>
            </a:r>
            <a:r>
              <a:rPr kumimoji="0" lang="en-US" sz="2800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MH_Others_2">
            <a:extLst>
              <a:ext uri="{FF2B5EF4-FFF2-40B4-BE49-F238E27FC236}">
                <a16:creationId xmlns:a16="http://schemas.microsoft.com/office/drawing/2014/main" id="{DE5BB947-157A-409D-7C82-63FD0265347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404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9" grpId="0" animBg="1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6">
            <a:extLst>
              <a:ext uri="{FF2B5EF4-FFF2-40B4-BE49-F238E27FC236}">
                <a16:creationId xmlns:a16="http://schemas.microsoft.com/office/drawing/2014/main" id="{B3CF1E13-7FE6-C87D-CD1A-B1574BD0D41C}"/>
              </a:ext>
            </a:extLst>
          </p:cNvPr>
          <p:cNvGraphicFramePr>
            <a:graphicFrameLocks noGrp="1"/>
          </p:cNvGraphicFramePr>
          <p:nvPr/>
        </p:nvGraphicFramePr>
        <p:xfrm>
          <a:off x="623438" y="1622989"/>
          <a:ext cx="11152926" cy="3211831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2313726">
                  <a:extLst>
                    <a:ext uri="{9D8B030D-6E8A-4147-A177-3AD203B41FA5}">
                      <a16:colId xmlns:a16="http://schemas.microsoft.com/office/drawing/2014/main" val="3572971652"/>
                    </a:ext>
                  </a:extLst>
                </a:gridCol>
                <a:gridCol w="4294909">
                  <a:extLst>
                    <a:ext uri="{9D8B030D-6E8A-4147-A177-3AD203B41FA5}">
                      <a16:colId xmlns:a16="http://schemas.microsoft.com/office/drawing/2014/main" val="4262881526"/>
                    </a:ext>
                  </a:extLst>
                </a:gridCol>
                <a:gridCol w="4544291">
                  <a:extLst>
                    <a:ext uri="{9D8B030D-6E8A-4147-A177-3AD203B41FA5}">
                      <a16:colId xmlns:a16="http://schemas.microsoft.com/office/drawing/2014/main" val="2396117847"/>
                    </a:ext>
                  </a:extLst>
                </a:gridCol>
              </a:tblGrid>
              <a:tr h="834391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 ỨNG THU NHIỆT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 ỨNG TỎA NHIỆT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4437657"/>
                  </a:ext>
                </a:extLst>
              </a:tr>
              <a:tr h="83439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GIAI ĐOẠN KHƠI MÀO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ầ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ế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ứ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ầ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iế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khơi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mào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(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u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ó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ố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ó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….)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ể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ó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ể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khô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ầ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khơ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mào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,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ùy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ứ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ụ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hể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. 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57286023"/>
                  </a:ext>
                </a:extLst>
              </a:tr>
              <a:tr h="834391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GIAI ĐOẠN TIẾP DIỄN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ầ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ế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ứ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ầ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iếp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ục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u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oặc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ố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óng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ầu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ế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á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ứ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cần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phải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iếp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tụ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un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hoặc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đốt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 </a:t>
                      </a:r>
                      <a:r>
                        <a:rPr lang="en-US" sz="2400" b="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nóng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502938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D5EE042-93BB-A49B-B815-0A65D8FDD684}"/>
              </a:ext>
            </a:extLst>
          </p:cNvPr>
          <p:cNvSpPr txBox="1"/>
          <p:nvPr/>
        </p:nvSpPr>
        <p:spPr>
          <a:xfrm>
            <a:off x="3253313" y="1115696"/>
            <a:ext cx="6096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Bảng</a:t>
            </a:r>
            <a:r>
              <a:rPr kumimoji="0" lang="en-US" sz="2400" b="1" i="1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so </a:t>
            </a: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sánh</a:t>
            </a:r>
            <a:r>
              <a:rPr kumimoji="0" lang="en-US" sz="2400" b="1" i="1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hai</a:t>
            </a:r>
            <a:r>
              <a:rPr kumimoji="0" lang="en-US" sz="2400" b="1" i="1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loại</a:t>
            </a:r>
            <a:r>
              <a:rPr kumimoji="0" lang="en-US" sz="2400" b="1" i="1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400" b="1" i="1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8F18F84-DB5D-9EDC-DD02-7B07AFFB9C84}"/>
              </a:ext>
            </a:extLst>
          </p:cNvPr>
          <p:cNvSpPr/>
          <p:nvPr/>
        </p:nvSpPr>
        <p:spPr>
          <a:xfrm>
            <a:off x="1735077" y="4742684"/>
            <a:ext cx="9394010" cy="1928418"/>
          </a:xfrm>
          <a:prstGeom prst="right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CDAEF24-4936-0983-1299-2991DEA441C9}"/>
              </a:ext>
            </a:extLst>
          </p:cNvPr>
          <p:cNvSpPr txBox="1"/>
          <p:nvPr/>
        </p:nvSpPr>
        <p:spPr>
          <a:xfrm>
            <a:off x="1503217" y="5229840"/>
            <a:ext cx="9055869" cy="95410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ường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diễ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lợi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MH_Others_2">
            <a:extLst>
              <a:ext uri="{FF2B5EF4-FFF2-40B4-BE49-F238E27FC236}">
                <a16:creationId xmlns:a16="http://schemas.microsoft.com/office/drawing/2014/main" id="{DE41BC5B-60CE-8FA3-5AF0-40A22188C8F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5601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Sơ đồ lò nung vôi thủ công - Hóa học 9 - Trương Hoàng Anh - Thư viện Tư  liệu giáo dục">
            <a:extLst>
              <a:ext uri="{FF2B5EF4-FFF2-40B4-BE49-F238E27FC236}">
                <a16:creationId xmlns:a16="http://schemas.microsoft.com/office/drawing/2014/main" id="{934098F2-B2FB-3614-17D2-5C7EBA250B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73" t="7692" r="10773" b="19969"/>
          <a:stretch/>
        </p:blipFill>
        <p:spPr bwMode="auto">
          <a:xfrm>
            <a:off x="731803" y="1243110"/>
            <a:ext cx="3209544" cy="325115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654D34D7-F8F4-E484-0E0F-6D800191276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494" r="15369" b="1"/>
          <a:stretch/>
        </p:blipFill>
        <p:spPr>
          <a:xfrm>
            <a:off x="4464334" y="1438295"/>
            <a:ext cx="3209544" cy="299512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2EAF801-BBD5-C8BD-E66C-DA5F8F7EA86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143" r="1" b="1"/>
          <a:stretch/>
        </p:blipFill>
        <p:spPr>
          <a:xfrm>
            <a:off x="8236479" y="1466153"/>
            <a:ext cx="3209544" cy="307298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0F5E1476-0AF0-DEBA-CA95-9336DE8AD54D}"/>
              </a:ext>
            </a:extLst>
          </p:cNvPr>
          <p:cNvSpPr txBox="1"/>
          <p:nvPr/>
        </p:nvSpPr>
        <p:spPr>
          <a:xfrm>
            <a:off x="849824" y="4560070"/>
            <a:ext cx="286924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ầ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khơi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mào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ung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ấp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liê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tục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8215950-6C04-F1D4-BCC4-60E92A4472F3}"/>
              </a:ext>
            </a:extLst>
          </p:cNvPr>
          <p:cNvSpPr txBox="1"/>
          <p:nvPr/>
        </p:nvSpPr>
        <p:spPr>
          <a:xfrm>
            <a:off x="4824811" y="4895904"/>
            <a:ext cx="273337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Không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ầ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khơi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mào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A86C94-C170-2685-523B-EFB74F2B2803}"/>
              </a:ext>
            </a:extLst>
          </p:cNvPr>
          <p:cNvSpPr txBox="1"/>
          <p:nvPr/>
        </p:nvSpPr>
        <p:spPr>
          <a:xfrm>
            <a:off x="8376264" y="5040770"/>
            <a:ext cx="3093292" cy="5319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Cần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khơi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30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mào</a:t>
            </a:r>
            <a:r>
              <a:rPr kumimoji="0" lang="en-US" sz="2800" b="1" i="0" u="none" strike="noStrike" kern="1200" cap="none" spc="30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MH_Others_2">
            <a:extLst>
              <a:ext uri="{FF2B5EF4-FFF2-40B4-BE49-F238E27FC236}">
                <a16:creationId xmlns:a16="http://schemas.microsoft.com/office/drawing/2014/main" id="{4A3DCD5E-93E1-64F8-8C5B-D2A50ED0607F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209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64B713C7-B1F3-A844-0BF7-9396D5A80CE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632913" y="218150"/>
            <a:ext cx="8926173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 VÀ GIÁ TRỊ BIẾN THIÊN ENTHALPY CỦA PHẢN ỨNG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C05CB9-B1CA-C475-14A9-50E481973B59}"/>
              </a:ext>
            </a:extLst>
          </p:cNvPr>
          <p:cNvSpPr txBox="1"/>
          <p:nvPr/>
        </p:nvSpPr>
        <p:spPr>
          <a:xfrm>
            <a:off x="372531" y="2112742"/>
            <a:ext cx="5029202" cy="2632516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aCO</a:t>
            </a:r>
            <a:r>
              <a:rPr lang="en-US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C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      </a:t>
            </a:r>
            <a:r>
              <a:rPr lang="en-US" altLang="zh-C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O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s) + CO</a:t>
            </a:r>
            <a:r>
              <a:rPr lang="en-US" altLang="zh-CN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, </a:t>
            </a:r>
          </a:p>
          <a:p>
            <a:pPr algn="just">
              <a:lnSpc>
                <a:spcPct val="120000"/>
              </a:lnSpc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+ 178,49kJ. V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ẽ sơ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iên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nthalpy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hân </a:t>
            </a:r>
            <a:r>
              <a:rPr lang="vi-VN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CO</a:t>
            </a:r>
            <a:r>
              <a:rPr lang="en-US" sz="28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vi-VN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:a16="http://schemas.microsoft.com/office/drawing/2014/main" id="{E616277E-98D9-F18E-0D32-42DF63435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4934" y="1700441"/>
            <a:ext cx="6356200" cy="4270812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CEABD8-21D0-EAF1-4948-ED337ABB38AD}"/>
                  </a:ext>
                </a:extLst>
              </p:cNvPr>
              <p:cNvSpPr txBox="1"/>
              <p:nvPr/>
            </p:nvSpPr>
            <p:spPr>
              <a:xfrm>
                <a:off x="1724224" y="2619568"/>
                <a:ext cx="795237" cy="490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p>
                        </m:e>
                      </m:groupCh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8CEABD8-21D0-EAF1-4948-ED337ABB38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224" y="2619568"/>
                <a:ext cx="795237" cy="4904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8265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2012"/>
          <p:cNvSpPr/>
          <p:nvPr/>
        </p:nvSpPr>
        <p:spPr>
          <a:xfrm>
            <a:off x="7055424" y="1558521"/>
            <a:ext cx="4818523" cy="2036540"/>
          </a:xfrm>
          <a:prstGeom prst="roundRect">
            <a:avLst>
              <a:gd name="adj" fmla="val 6918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9051" tIns="19051" rIns="19051" bIns="19051" anchor="ctr"/>
          <a:lstStyle/>
          <a:p>
            <a:pPr lvl="0"/>
            <a:endParaRPr sz="1733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Shape 2013"/>
          <p:cNvSpPr/>
          <p:nvPr/>
        </p:nvSpPr>
        <p:spPr>
          <a:xfrm>
            <a:off x="7055425" y="3838923"/>
            <a:ext cx="4818522" cy="2376347"/>
          </a:xfrm>
          <a:prstGeom prst="roundRect">
            <a:avLst>
              <a:gd name="adj" fmla="val 6925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9051" tIns="19051" rIns="19051" bIns="19051" anchor="ctr"/>
          <a:lstStyle/>
          <a:p>
            <a:pPr lvl="0"/>
            <a:endParaRPr sz="1733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Shape 2014"/>
          <p:cNvSpPr/>
          <p:nvPr/>
        </p:nvSpPr>
        <p:spPr>
          <a:xfrm>
            <a:off x="437322" y="3838030"/>
            <a:ext cx="4706001" cy="2377240"/>
          </a:xfrm>
          <a:prstGeom prst="roundRect">
            <a:avLst>
              <a:gd name="adj" fmla="val 6918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9051" tIns="19051" rIns="19051" bIns="19051" anchor="ctr"/>
          <a:lstStyle/>
          <a:p>
            <a:pPr lvl="0"/>
            <a:endParaRPr sz="1733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Shape 2015"/>
          <p:cNvSpPr/>
          <p:nvPr/>
        </p:nvSpPr>
        <p:spPr>
          <a:xfrm>
            <a:off x="437322" y="1558521"/>
            <a:ext cx="4706001" cy="2036540"/>
          </a:xfrm>
          <a:prstGeom prst="roundRect">
            <a:avLst>
              <a:gd name="adj" fmla="val 6918"/>
            </a:avLst>
          </a:prstGeom>
          <a:noFill/>
          <a:ln w="12700">
            <a:solidFill>
              <a:srgbClr val="A6AAA9"/>
            </a:solidFill>
            <a:miter lim="400000"/>
          </a:ln>
        </p:spPr>
        <p:txBody>
          <a:bodyPr lIns="19051" tIns="19051" rIns="19051" bIns="19051" anchor="ctr"/>
          <a:lstStyle/>
          <a:p>
            <a:pPr lvl="0"/>
            <a:endParaRPr sz="1733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Shape 2016"/>
          <p:cNvSpPr/>
          <p:nvPr/>
        </p:nvSpPr>
        <p:spPr>
          <a:xfrm>
            <a:off x="4942512" y="2585824"/>
            <a:ext cx="2365654" cy="237724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19679" h="19679" extrusionOk="0">
                <a:moveTo>
                  <a:pt x="16796" y="2882"/>
                </a:moveTo>
                <a:cubicBezTo>
                  <a:pt x="20639" y="6724"/>
                  <a:pt x="20639" y="12954"/>
                  <a:pt x="16796" y="16796"/>
                </a:cubicBezTo>
                <a:cubicBezTo>
                  <a:pt x="12954" y="20639"/>
                  <a:pt x="6724" y="20639"/>
                  <a:pt x="2882" y="16796"/>
                </a:cubicBezTo>
                <a:cubicBezTo>
                  <a:pt x="-961" y="12954"/>
                  <a:pt x="-961" y="6724"/>
                  <a:pt x="2882" y="2882"/>
                </a:cubicBezTo>
                <a:cubicBezTo>
                  <a:pt x="6724" y="-961"/>
                  <a:pt x="12954" y="-961"/>
                  <a:pt x="16796" y="2882"/>
                </a:cubicBezTo>
                <a:close/>
              </a:path>
            </a:pathLst>
          </a:custGeom>
          <a:solidFill>
            <a:schemeClr val="accent1"/>
          </a:solidFill>
          <a:ln w="12700">
            <a:noFill/>
            <a:miter lim="400000"/>
          </a:ln>
        </p:spPr>
        <p:txBody>
          <a:bodyPr lIns="25400" tIns="25400" rIns="25400" bIns="25400" anchor="ctr"/>
          <a:lstStyle/>
          <a:p>
            <a:pPr lvl="0"/>
            <a:endParaRPr sz="1733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6" name="Text Placeholder 5"/>
          <p:cNvSpPr txBox="1">
            <a:spLocks/>
          </p:cNvSpPr>
          <p:nvPr/>
        </p:nvSpPr>
        <p:spPr>
          <a:xfrm>
            <a:off x="5183548" y="3403179"/>
            <a:ext cx="1891994" cy="633719"/>
          </a:xfrm>
          <a:prstGeom prst="rect">
            <a:avLst/>
          </a:prstGeom>
        </p:spPr>
        <p:txBody>
          <a:bodyPr vert="horz" lIns="0" tIns="0" rIns="0" bIns="0" rtlCol="0" anchor="ctr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750" kern="1200">
                <a:solidFill>
                  <a:schemeClr val="tx1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Open Sans 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00000"/>
              </a:lnSpc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HÓA HỌC VÀ ENTHALPY</a:t>
            </a:r>
            <a:endParaRPr lang="en-GB" altLang="zh-CN" sz="24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9" name="MH_Entry_1"/>
          <p:cNvSpPr/>
          <p:nvPr>
            <p:custDataLst>
              <p:tags r:id="rId1"/>
            </p:custDataLst>
          </p:nvPr>
        </p:nvSpPr>
        <p:spPr>
          <a:xfrm>
            <a:off x="1866799" y="269422"/>
            <a:ext cx="3437812" cy="746615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4000" b="1" spc="-300" dirty="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TỔNG KẾT</a:t>
            </a:r>
            <a:endParaRPr lang="zh-CN" altLang="en-US" sz="4000" b="1" spc="-300" dirty="0">
              <a:solidFill>
                <a:schemeClr val="tx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8" name="矩形 48">
            <a:extLst>
              <a:ext uri="{FF2B5EF4-FFF2-40B4-BE49-F238E27FC236}">
                <a16:creationId xmlns:a16="http://schemas.microsoft.com/office/drawing/2014/main" id="{3159ABE0-E4EF-7505-0A3D-131C494DF210}"/>
              </a:ext>
            </a:extLst>
          </p:cNvPr>
          <p:cNvSpPr/>
          <p:nvPr/>
        </p:nvSpPr>
        <p:spPr>
          <a:xfrm>
            <a:off x="437322" y="1550217"/>
            <a:ext cx="4505190" cy="2437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ả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ó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ướ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ọ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ấ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ụ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ă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ướ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ọi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B6D46F9-67CC-B3C3-1695-7E224A81BBD2}"/>
              </a:ext>
            </a:extLst>
          </p:cNvPr>
          <p:cNvSpPr txBox="1"/>
          <p:nvPr/>
        </p:nvSpPr>
        <p:spPr>
          <a:xfrm>
            <a:off x="441345" y="4036898"/>
            <a:ext cx="4701978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200" b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kumimoji="0" lang="en-US" sz="22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kumimoji="0" lang="en-US" sz="22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kumimoji="0" lang="en-US" sz="22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Áp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uất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1 bar (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í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ồng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 mol L</a:t>
            </a:r>
            <a:r>
              <a:rPr kumimoji="0" lang="en-US" sz="2200" b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-1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n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dung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ịch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)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ộ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ường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ọn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298K</a:t>
            </a:r>
            <a:r>
              <a:rPr kumimoji="0" lang="en-US" sz="2200" b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25</a:t>
            </a:r>
            <a:r>
              <a:rPr kumimoji="0" lang="en-US" sz="2200" b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</a:t>
            </a:r>
            <a:r>
              <a:rPr kumimoji="0" lang="en-US" sz="22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)</a:t>
            </a:r>
            <a:endParaRPr kumimoji="0" lang="en-US" sz="2200" b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汉仪小麦体简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4" name="MH_Others_2">
            <a:extLst>
              <a:ext uri="{FF2B5EF4-FFF2-40B4-BE49-F238E27FC236}">
                <a16:creationId xmlns:a16="http://schemas.microsoft.com/office/drawing/2014/main" id="{47717D45-AFFD-731C-D1DD-4E2628928186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7316578" y="1580189"/>
            <a:ext cx="4438100" cy="2001895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nthalpy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è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i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ành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 mol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ơ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ở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ạ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ề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ấ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51E9D4A-CED0-00D6-4224-3EF516D6C03A}"/>
              </a:ext>
            </a:extLst>
          </p:cNvPr>
          <p:cNvSpPr txBox="1"/>
          <p:nvPr/>
        </p:nvSpPr>
        <p:spPr>
          <a:xfrm>
            <a:off x="7170756" y="4241820"/>
            <a:ext cx="4642600" cy="1687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0000"/>
              </a:lnSpc>
              <a:defRPr/>
            </a:pP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iê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enthalpy </a:t>
            </a:r>
            <a:r>
              <a:rPr lang="en-US" altLang="zh-CN" sz="24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2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oặc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èm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eo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ó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ở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ệ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uẩn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2824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26" grpId="0"/>
      <p:bldP spid="28" grpId="0"/>
      <p:bldP spid="33" grpId="0"/>
      <p:bldP spid="34" grpId="0"/>
      <p:bldP spid="3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19200" y="602041"/>
            <a:ext cx="10972799" cy="6255959"/>
          </a:xfrm>
          <a:prstGeom prst="rect">
            <a:avLst/>
          </a:prstGeom>
        </p:spPr>
      </p:pic>
      <p:sp>
        <p:nvSpPr>
          <p:cNvPr id="18" name="MH_Entry_1"/>
          <p:cNvSpPr/>
          <p:nvPr>
            <p:custDataLst>
              <p:tags r:id="rId1"/>
            </p:custDataLst>
          </p:nvPr>
        </p:nvSpPr>
        <p:spPr>
          <a:xfrm>
            <a:off x="2010304" y="3079192"/>
            <a:ext cx="6215592" cy="1080617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6000" b="1" spc="-3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6000" b="1" spc="-3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9" name="MH_Entry_1"/>
          <p:cNvSpPr/>
          <p:nvPr>
            <p:custDataLst>
              <p:tags r:id="rId2"/>
            </p:custDataLst>
          </p:nvPr>
        </p:nvSpPr>
        <p:spPr>
          <a:xfrm>
            <a:off x="2010304" y="2088962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6</a:t>
            </a:r>
            <a:endParaRPr lang="zh-CN" altLang="en-US" sz="8000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72166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4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3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31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8" grpId="0" animBg="1"/>
          <p:bldP spid="19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2" presetClass="entr" presetSubtype="1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22" dur="10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3" fill="hold">
                                <p:stCondLst>
                                  <p:cond delay="3000"/>
                                </p:stCondLst>
                                <p:childTnLst>
                                  <p:par>
                                    <p:cTn id="24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6" dur="500"/>
                                            <p:tgtEl>
                                              <p:spTgt spid="20">
                                                <p:txEl>
                                                  <p:pRg st="0" end="0"/>
                                                </p:txEl>
                                              </p:spTgt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7" fill="hold">
                                <p:stCondLst>
                                  <p:cond delay="3500"/>
                                </p:stCondLst>
                                <p:childTnLst>
                                  <p:par>
                                    <p:cTn id="28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1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2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5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8" grpId="0" animBg="1"/>
          <p:bldP spid="19" grpId="0" animBg="1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753099"/>
            <a:ext cx="13808458" cy="163965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1626" y="238539"/>
            <a:ext cx="11610373" cy="6619461"/>
          </a:xfrm>
          <a:prstGeom prst="rect">
            <a:avLst/>
          </a:prstGeom>
        </p:spPr>
      </p:pic>
      <p:sp>
        <p:nvSpPr>
          <p:cNvPr id="19" name="MH_Entry_1"/>
          <p:cNvSpPr/>
          <p:nvPr>
            <p:custDataLst>
              <p:tags r:id="rId1"/>
            </p:custDataLst>
          </p:nvPr>
        </p:nvSpPr>
        <p:spPr>
          <a:xfrm>
            <a:off x="1111051" y="2260233"/>
            <a:ext cx="1385225" cy="1471172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0 w 2520280"/>
              <a:gd name="connsiteY7" fmla="*/ 0 h 1872208"/>
              <a:gd name="connsiteX0" fmla="*/ 0 w 2520280"/>
              <a:gd name="connsiteY0" fmla="*/ 1872208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0 h 1872208"/>
              <a:gd name="connsiteX5" fmla="*/ 2520280 w 2520280"/>
              <a:gd name="connsiteY5" fmla="*/ 0 h 1872208"/>
              <a:gd name="connsiteX6" fmla="*/ 0 w 2520280"/>
              <a:gd name="connsiteY6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2520280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34255 w 2520280"/>
              <a:gd name="connsiteY4" fmla="*/ 0 h 1872208"/>
              <a:gd name="connsiteX5" fmla="*/ 0 w 2520280"/>
              <a:gd name="connsiteY5" fmla="*/ 0 h 1872208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7 w 2520280"/>
              <a:gd name="connsiteY4" fmla="*/ 6036 h 1872208"/>
              <a:gd name="connsiteX5" fmla="*/ 0 w 2520280"/>
              <a:gd name="connsiteY5" fmla="*/ 0 h 1872208"/>
              <a:gd name="connsiteX0" fmla="*/ 0 w 2520280"/>
              <a:gd name="connsiteY0" fmla="*/ 1890314 h 1890314"/>
              <a:gd name="connsiteX1" fmla="*/ 2520280 w 2520280"/>
              <a:gd name="connsiteY1" fmla="*/ 1890314 h 1890314"/>
              <a:gd name="connsiteX2" fmla="*/ 0 w 2520280"/>
              <a:gd name="connsiteY2" fmla="*/ 1890314 h 1890314"/>
              <a:gd name="connsiteX3" fmla="*/ 0 w 2520280"/>
              <a:gd name="connsiteY3" fmla="*/ 18106 h 1890314"/>
              <a:gd name="connsiteX4" fmla="*/ 53304 w 2520280"/>
              <a:gd name="connsiteY4" fmla="*/ 0 h 1890314"/>
              <a:gd name="connsiteX5" fmla="*/ 0 w 2520280"/>
              <a:gd name="connsiteY5" fmla="*/ 18106 h 1890314"/>
              <a:gd name="connsiteX0" fmla="*/ 0 w 2520280"/>
              <a:gd name="connsiteY0" fmla="*/ 1872208 h 1872208"/>
              <a:gd name="connsiteX1" fmla="*/ 2520280 w 2520280"/>
              <a:gd name="connsiteY1" fmla="*/ 1872208 h 1872208"/>
              <a:gd name="connsiteX2" fmla="*/ 0 w 2520280"/>
              <a:gd name="connsiteY2" fmla="*/ 1872208 h 1872208"/>
              <a:gd name="connsiteX3" fmla="*/ 0 w 2520280"/>
              <a:gd name="connsiteY3" fmla="*/ 0 h 1872208"/>
              <a:gd name="connsiteX4" fmla="*/ 916 w 2520280"/>
              <a:gd name="connsiteY4" fmla="*/ 0 h 1872208"/>
              <a:gd name="connsiteX5" fmla="*/ 0 w 2520280"/>
              <a:gd name="connsiteY5" fmla="*/ 0 h 1872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80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Times New Roman" panose="02020603050405020304" pitchFamily="18" charset="0"/>
              </a:rPr>
              <a:t>01</a:t>
            </a:r>
            <a:endParaRPr lang="zh-CN" altLang="en-US" sz="80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9" name="MH_Others_2">
            <a:extLst>
              <a:ext uri="{FF2B5EF4-FFF2-40B4-BE49-F238E27FC236}">
                <a16:creationId xmlns:a16="http://schemas.microsoft.com/office/drawing/2014/main" id="{63EF53B2-2ACC-61C5-6A0D-EFAC42B4A969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919281" y="2941356"/>
            <a:ext cx="6778907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8695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42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" dur="10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9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2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3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4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7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8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30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31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32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3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9" grpId="0"/>
        </p:bldLst>
      </p:timing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4102699" y="289199"/>
            <a:ext cx="5041302" cy="67710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4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ounded Rectangle 14">
            <a:extLst>
              <a:ext uri="{FF2B5EF4-FFF2-40B4-BE49-F238E27FC236}">
                <a16:creationId xmlns:a16="http://schemas.microsoft.com/office/drawing/2014/main" id="{1BA6B17B-1F42-4277-B8AF-5CF488A3DAED}"/>
              </a:ext>
            </a:extLst>
          </p:cNvPr>
          <p:cNvSpPr>
            <a:spLocks noChangeAspect="1"/>
          </p:cNvSpPr>
          <p:nvPr/>
        </p:nvSpPr>
        <p:spPr>
          <a:xfrm>
            <a:off x="1533779" y="2217185"/>
            <a:ext cx="655475" cy="655475"/>
          </a:xfrm>
          <a:prstGeom prst="roundRect">
            <a:avLst/>
          </a:prstGeom>
          <a:solidFill>
            <a:schemeClr val="accent1"/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A</a:t>
            </a:r>
            <a:endParaRPr lang="zh-CN" altLang="zh-C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Rounded Rectangle 14">
            <a:extLst>
              <a:ext uri="{FF2B5EF4-FFF2-40B4-BE49-F238E27FC236}">
                <a16:creationId xmlns:a16="http://schemas.microsoft.com/office/drawing/2014/main" id="{09467D2F-F4A5-3A06-A6AE-F694B839C8A5}"/>
              </a:ext>
            </a:extLst>
          </p:cNvPr>
          <p:cNvSpPr>
            <a:spLocks noChangeAspect="1"/>
          </p:cNvSpPr>
          <p:nvPr/>
        </p:nvSpPr>
        <p:spPr>
          <a:xfrm>
            <a:off x="1553978" y="3186731"/>
            <a:ext cx="655475" cy="655475"/>
          </a:xfrm>
          <a:prstGeom prst="roundRect">
            <a:avLst/>
          </a:prstGeom>
          <a:solidFill>
            <a:schemeClr val="accent2"/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</a:t>
            </a:r>
            <a:endParaRPr lang="zh-CN" altLang="zh-C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Rounded Rectangle 14">
            <a:extLst>
              <a:ext uri="{FF2B5EF4-FFF2-40B4-BE49-F238E27FC236}">
                <a16:creationId xmlns:a16="http://schemas.microsoft.com/office/drawing/2014/main" id="{C85AD1F3-DD12-3B0F-155A-3E6A49CEF9BC}"/>
              </a:ext>
            </a:extLst>
          </p:cNvPr>
          <p:cNvSpPr>
            <a:spLocks noChangeAspect="1"/>
          </p:cNvSpPr>
          <p:nvPr/>
        </p:nvSpPr>
        <p:spPr>
          <a:xfrm>
            <a:off x="1553978" y="4263680"/>
            <a:ext cx="655475" cy="655475"/>
          </a:xfrm>
          <a:prstGeom prst="roundRect">
            <a:avLst/>
          </a:prstGeom>
          <a:solidFill>
            <a:schemeClr val="accent3"/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endParaRPr lang="zh-CN" altLang="zh-C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Rounded Rectangle 14">
            <a:extLst>
              <a:ext uri="{FF2B5EF4-FFF2-40B4-BE49-F238E27FC236}">
                <a16:creationId xmlns:a16="http://schemas.microsoft.com/office/drawing/2014/main" id="{21851673-980E-F0C9-F6A0-693E6BB27E22}"/>
              </a:ext>
            </a:extLst>
          </p:cNvPr>
          <p:cNvSpPr>
            <a:spLocks noChangeAspect="1"/>
          </p:cNvSpPr>
          <p:nvPr/>
        </p:nvSpPr>
        <p:spPr>
          <a:xfrm>
            <a:off x="1533778" y="5293106"/>
            <a:ext cx="655475" cy="655475"/>
          </a:xfrm>
          <a:prstGeom prst="roundRect">
            <a:avLst/>
          </a:prstGeom>
          <a:solidFill>
            <a:schemeClr val="accent2"/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D</a:t>
            </a:r>
            <a:endParaRPr lang="zh-CN" altLang="zh-C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DC9C16-A3F5-16DB-AEF5-BF58A5DDEB12}"/>
              </a:ext>
            </a:extLst>
          </p:cNvPr>
          <p:cNvSpPr txBox="1"/>
          <p:nvPr/>
        </p:nvSpPr>
        <p:spPr>
          <a:xfrm>
            <a:off x="1709530" y="1267921"/>
            <a:ext cx="9090991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ào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ưới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ây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8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DD75785-37CC-D11A-E1B3-0BE006646E6B}"/>
              </a:ext>
            </a:extLst>
          </p:cNvPr>
          <p:cNvSpPr txBox="1"/>
          <p:nvPr/>
        </p:nvSpPr>
        <p:spPr>
          <a:xfrm>
            <a:off x="2454805" y="2164507"/>
            <a:ext cx="7851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òa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n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m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oại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Sodium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DDB761-0FFF-EA35-9AF8-0D62BA0C8A76}"/>
              </a:ext>
            </a:extLst>
          </p:cNvPr>
          <p:cNvSpPr txBox="1"/>
          <p:nvPr/>
        </p:nvSpPr>
        <p:spPr>
          <a:xfrm>
            <a:off x="2454805" y="3170293"/>
            <a:ext cx="7851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Quá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ình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ạo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ỉ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ắt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im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oại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9737E18-B43C-3D7A-8F3F-F1215045A76B}"/>
              </a:ext>
            </a:extLst>
          </p:cNvPr>
          <p:cNvSpPr txBox="1"/>
          <p:nvPr/>
        </p:nvSpPr>
        <p:spPr>
          <a:xfrm>
            <a:off x="2454805" y="4263680"/>
            <a:ext cx="7851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qua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ợp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06E045-53DF-4649-20A8-6275BA91BFD1}"/>
              </a:ext>
            </a:extLst>
          </p:cNvPr>
          <p:cNvSpPr txBox="1"/>
          <p:nvPr/>
        </p:nvSpPr>
        <p:spPr>
          <a:xfrm>
            <a:off x="2454805" y="5293106"/>
            <a:ext cx="7851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32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0560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5D266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5D266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91939" y="494412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CDC9C16-A3F5-16DB-AEF5-BF58A5DDEB12}"/>
              </a:ext>
            </a:extLst>
          </p:cNvPr>
          <p:cNvSpPr txBox="1"/>
          <p:nvPr/>
        </p:nvSpPr>
        <p:spPr>
          <a:xfrm>
            <a:off x="579989" y="1310088"/>
            <a:ext cx="11495849" cy="108132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(s) + 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→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SO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85DBD8-D189-651E-C7AF-49A7421C7B70}"/>
                  </a:ext>
                </a:extLst>
              </p:cNvPr>
              <p:cNvSpPr txBox="1"/>
              <p:nvPr/>
            </p:nvSpPr>
            <p:spPr>
              <a:xfrm>
                <a:off x="4616050" y="1843280"/>
                <a:ext cx="3070831" cy="58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𝑓</m:t>
                        </m:r>
                      </m:sub>
                    </m:sSub>
                    <m:sSubSup>
                      <m:sSubSupPr>
                        <m:ctrlPr>
                          <a:rPr lang="en-US" sz="2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i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298</m:t>
                        </m:r>
                      </m:sub>
                      <m:sup>
                        <m:r>
                          <a:rPr lang="en-US" sz="2800" i="0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  <a:sym typeface="Times New Roman" panose="02020603050405020304" pitchFamily="18" charset="0"/>
                          </a:rPr>
                          <m:t>𝑆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800" i="0">
                                <a:latin typeface="Cambria Math" panose="02040503050406030204" pitchFamily="18" charset="0"/>
                                <a:sym typeface="Times New Roman" panose="020206030504050203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sym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sym typeface="Times New Roman" panose="02020603050405020304" pitchFamily="18" charset="0"/>
                                  </a:rPr>
                                  <m:t>𝑔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785DBD8-D189-651E-C7AF-49A7421C7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050" y="1843280"/>
                <a:ext cx="3070831" cy="589072"/>
              </a:xfrm>
              <a:prstGeom prst="rect">
                <a:avLst/>
              </a:prstGeom>
              <a:blipFill>
                <a:blip r:embed="rId4"/>
                <a:stretch>
                  <a:fillRect t="-6186" b="-2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34CC9F6-24DF-A246-4090-DE65021AEA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78566" y="1323148"/>
            <a:ext cx="3997272" cy="618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5045C8-A122-A9E7-C0DE-26FF70AEC061}"/>
                  </a:ext>
                </a:extLst>
              </p:cNvPr>
              <p:cNvSpPr txBox="1"/>
              <p:nvPr/>
            </p:nvSpPr>
            <p:spPr>
              <a:xfrm>
                <a:off x="722654" y="2812522"/>
                <a:ext cx="948151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𝜟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𝑯</m:t>
                    </m:r>
                    <m:r>
                      <a:rPr lang="en-US" sz="2800" b="1" i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15045C8-A122-A9E7-C0DE-26FF70AEC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4" y="2812522"/>
                <a:ext cx="9481519" cy="523220"/>
              </a:xfrm>
              <a:prstGeom prst="rect">
                <a:avLst/>
              </a:prstGeom>
              <a:blipFill>
                <a:blip r:embed="rId6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1CC5D3B7-4152-87B7-ADEF-CAB8D6C69F6E}"/>
              </a:ext>
            </a:extLst>
          </p:cNvPr>
          <p:cNvSpPr txBox="1"/>
          <p:nvPr/>
        </p:nvSpPr>
        <p:spPr>
          <a:xfrm>
            <a:off x="651321" y="3707963"/>
            <a:ext cx="104754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 S(s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96,80 kJ mol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72726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8" grpId="0" animBg="1"/>
      <p:bldP spid="19" grpId="0"/>
      <p:bldP spid="9" grpId="0"/>
      <p:bldP spid="1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481262B-694B-993D-725E-F405A4AD08C4}"/>
              </a:ext>
            </a:extLst>
          </p:cNvPr>
          <p:cNvSpPr txBox="1"/>
          <p:nvPr/>
        </p:nvSpPr>
        <p:spPr>
          <a:xfrm>
            <a:off x="834887" y="1225689"/>
            <a:ext cx="10522226" cy="41837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ở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184,6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+ Cl</a:t>
            </a:r>
            <a:r>
              <a:rPr lang="vi-VN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→ 2HCl (g) (*)</a:t>
            </a:r>
          </a:p>
          <a:p>
            <a:pPr>
              <a:lnSpc>
                <a:spcPct val="120000"/>
              </a:lnSpc>
            </a:pP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ây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84,6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-1.</a:t>
            </a:r>
          </a:p>
          <a:p>
            <a:pPr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*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84,6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N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ệ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92,3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-1.</a:t>
            </a:r>
          </a:p>
          <a:p>
            <a:pPr>
              <a:lnSpc>
                <a:spcPct val="12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ên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halpy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*)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92,3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J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MH_Others_2">
            <a:extLst>
              <a:ext uri="{FF2B5EF4-FFF2-40B4-BE49-F238E27FC236}">
                <a16:creationId xmlns:a16="http://schemas.microsoft.com/office/drawing/2014/main" id="{18AF31AD-7383-3933-1517-38F1FACED0A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91939" y="494412"/>
            <a:ext cx="8926173" cy="61555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4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1902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EEE3F1F3-937C-5354-9BB7-578370E31A50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91939" y="494412"/>
            <a:ext cx="8926173" cy="61555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4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文本框 38">
            <a:extLst>
              <a:ext uri="{FF2B5EF4-FFF2-40B4-BE49-F238E27FC236}">
                <a16:creationId xmlns:a16="http://schemas.microsoft.com/office/drawing/2014/main" id="{59C257C6-FCFA-B7B2-7B46-D76B0D05041D}"/>
              </a:ext>
            </a:extLst>
          </p:cNvPr>
          <p:cNvSpPr txBox="1"/>
          <p:nvPr/>
        </p:nvSpPr>
        <p:spPr>
          <a:xfrm>
            <a:off x="650332" y="1311336"/>
            <a:ext cx="11278510" cy="111878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128539" tIns="64269" rIns="128539" bIns="64269" rtlCol="0">
            <a:spAutoFit/>
          </a:bodyPr>
          <a:lstStyle/>
          <a:p>
            <a:pPr defTabSz="1285286">
              <a:lnSpc>
                <a:spcPct val="120000"/>
              </a:lnSpc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4: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ă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u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ào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ễ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ảy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en-US" altLang="zh-CN" sz="28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393A85-8B17-7078-084C-E35DD55D44AB}"/>
              </a:ext>
            </a:extLst>
          </p:cNvPr>
          <p:cNvSpPr txBox="1"/>
          <p:nvPr/>
        </p:nvSpPr>
        <p:spPr>
          <a:xfrm>
            <a:off x="881505" y="2866575"/>
            <a:ext cx="10236175" cy="18135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áy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ă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endParaRPr lang="en-US" altLang="zh-CN" sz="3200" b="1" dirty="0">
              <a:latin typeface="Times New Roman" panose="02020603050405020304" pitchFamily="18" charset="0"/>
              <a:ea typeface="微软雅黑 Light" panose="020B0502040204020203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u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ốt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ăng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ẽ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ễ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ảy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ra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ậ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ợi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ơn</a:t>
            </a:r>
            <a:r>
              <a:rPr lang="en-US" altLang="zh-CN" sz="3200" b="1" dirty="0">
                <a:latin typeface="Times New Roman" panose="02020603050405020304" pitchFamily="18" charset="0"/>
                <a:ea typeface="微软雅黑 Light" panose="020B0502040204020203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87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:a16="http://schemas.microsoft.com/office/drawing/2014/main" id="{38F76B2A-ACB6-5737-0DE9-81772A5AB74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91939" y="494412"/>
            <a:ext cx="8926173" cy="61555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UYỆN TẬP</a:t>
            </a:r>
            <a:endParaRPr lang="zh-CN" altLang="en-US" sz="4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56FD7B-8615-2A1B-D1F0-8985C2F1EC8F}"/>
              </a:ext>
            </a:extLst>
          </p:cNvPr>
          <p:cNvSpPr txBox="1"/>
          <p:nvPr/>
        </p:nvSpPr>
        <p:spPr>
          <a:xfrm>
            <a:off x="409899" y="1241924"/>
            <a:ext cx="11690252" cy="181588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+ 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 → CO(g) + 3H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g) 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enthalpy = 249,9 k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l"/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­</a:t>
            </a:r>
            <a:r>
              <a:rPr lang="vi-VN" sz="2800" b="0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hu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vi-VN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o nhiêu</a:t>
            </a: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8496B3E-ED4F-EDCA-7E48-7E0D5C673D06}"/>
              </a:ext>
            </a:extLst>
          </p:cNvPr>
          <p:cNvSpPr txBox="1"/>
          <p:nvPr/>
        </p:nvSpPr>
        <p:spPr>
          <a:xfrm>
            <a:off x="583044" y="3057806"/>
            <a:ext cx="11690252" cy="33582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mol H</a:t>
            </a:r>
            <a:r>
              <a:rPr lang="vi-V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­2 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: 0,5 mol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 + H</a:t>
            </a:r>
            <a:r>
              <a:rPr lang="vi-VN" sz="3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→ CO(g) + 3H</a:t>
            </a:r>
            <a:r>
              <a:rPr lang="vi-VN" sz="36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)</a:t>
            </a:r>
            <a:endParaRPr lang="en-US" sz="3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6                                       0,5 (mol)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1 gam H­</a:t>
            </a:r>
            <a:r>
              <a:rPr lang="vi-VN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ản ứng này cần hấp thu nhiệt lượng bằng: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6.249,9= 41,65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.</a:t>
            </a:r>
          </a:p>
        </p:txBody>
      </p:sp>
    </p:spTree>
    <p:extLst>
      <p:ext uri="{BB962C8B-B14F-4D97-AF65-F5344CB8AC3E}">
        <p14:creationId xmlns:p14="http://schemas.microsoft.com/office/powerpoint/2010/main" val="4197248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08229" y="5870619"/>
            <a:ext cx="13808458" cy="1228536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4598" y="299630"/>
            <a:ext cx="11562804" cy="593489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25793" y="5349831"/>
            <a:ext cx="921307" cy="1124713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16897" y="5071123"/>
            <a:ext cx="1421741" cy="1442406"/>
          </a:xfrm>
          <a:prstGeom prst="rect">
            <a:avLst/>
          </a:prstGeom>
        </p:spPr>
      </p:pic>
      <p:sp>
        <p:nvSpPr>
          <p:cNvPr id="7" name="MH_Others_2">
            <a:extLst>
              <a:ext uri="{FF2B5EF4-FFF2-40B4-BE49-F238E27FC236}">
                <a16:creationId xmlns:a16="http://schemas.microsoft.com/office/drawing/2014/main" id="{0BED56A2-007A-F088-020E-DE37B3CD4133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91938" y="3121223"/>
            <a:ext cx="8926173" cy="67710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44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44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9230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airplane"/>
      </p:transition>
    </mc:Choice>
    <mc:Fallback xmlns="">
      <p:transition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 p14:presetBounceEnd="40000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300"/>
                                </p:stCondLst>
                                <p:childTnLst>
                                  <p:par>
                                    <p:cTn id="14" presetID="2" presetClass="entr" presetSubtype="4" fill="hold" nodeType="after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6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 p14:presetBounceEnd="40000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20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2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24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25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2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27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2" presetClass="entr" presetSubtype="4" fill="hold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300"/>
                                </p:stCondLst>
                                <p:childTnLst>
                                  <p:par>
                                    <p:cTn id="14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56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24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25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26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27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23000" y="120307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" name="Natri và Kali phản ứng với nước như thế nào_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15230AE1-0FCF-22B1-C674-EF2E62A24B8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4509" y="696700"/>
            <a:ext cx="10403153" cy="616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010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977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52183" y="353770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2" name="Natri và Kali phản ứng với nước như thế nào_ (online-video-cutter.com)">
            <a:hlinkClick r:id="" action="ppaction://media"/>
            <a:extLst>
              <a:ext uri="{FF2B5EF4-FFF2-40B4-BE49-F238E27FC236}">
                <a16:creationId xmlns:a16="http://schemas.microsoft.com/office/drawing/2014/main" id="{15230AE1-0FCF-22B1-C674-EF2E62A24B8D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195482" y="1428750"/>
            <a:ext cx="7402240" cy="4384000"/>
          </a:xfrm>
          <a:prstGeom prst="rect">
            <a:avLst/>
          </a:prstGeom>
        </p:spPr>
      </p:pic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242887" y="1705451"/>
            <a:ext cx="3531254" cy="305724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Quan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á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í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hiệm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ò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tan Potassium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2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ự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oá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ây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ỏa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ay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u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?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71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977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25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2189928" y="0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330740" y="2977221"/>
            <a:ext cx="3424135" cy="11079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ôm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ù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à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ờ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ray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e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ửa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24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" name="yt1s.com - Phản Ứng Nhiệt Nhôm Al  Fe2O3_360p">
            <a:hlinkClick r:id="" action="ppaction://media"/>
            <a:extLst>
              <a:ext uri="{FF2B5EF4-FFF2-40B4-BE49-F238E27FC236}">
                <a16:creationId xmlns:a16="http://schemas.microsoft.com/office/drawing/2014/main" id="{BB7AE23B-D899-36E9-773C-1D2691FA3AC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924309" y="546552"/>
            <a:ext cx="7846159" cy="626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072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5" grpId="0"/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752183" y="353770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649266" y="1178003"/>
            <a:ext cx="5124243" cy="73866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iệt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ôm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ợc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ù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ể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àn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ường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ray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e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ửa</a:t>
            </a:r>
            <a:r>
              <a:rPr lang="en-US" altLang="zh-CN" sz="24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zh-CN" altLang="en-US" sz="24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3" name="yt1s.com - Phản Ứng Nhiệt Nhôm Al  Fe2O3_360p">
            <a:hlinkClick r:id="" action="ppaction://media"/>
            <a:extLst>
              <a:ext uri="{FF2B5EF4-FFF2-40B4-BE49-F238E27FC236}">
                <a16:creationId xmlns:a16="http://schemas.microsoft.com/office/drawing/2014/main" id="{BB7AE23B-D899-36E9-773C-1D2691FA3AC4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096000" y="1916667"/>
            <a:ext cx="5960064" cy="475738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6E1B59-83D9-6AEC-046E-380E0134FBC5}"/>
              </a:ext>
            </a:extLst>
          </p:cNvPr>
          <p:cNvSpPr txBox="1"/>
          <p:nvPr/>
        </p:nvSpPr>
        <p:spPr>
          <a:xfrm>
            <a:off x="418491" y="1627661"/>
            <a:ext cx="5430328" cy="24511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MH_Others_2">
            <a:extLst>
              <a:ext uri="{FF2B5EF4-FFF2-40B4-BE49-F238E27FC236}">
                <a16:creationId xmlns:a16="http://schemas.microsoft.com/office/drawing/2014/main" id="{18C632F5-24E5-54D8-65D0-E3E541421E7A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418491" y="1117401"/>
            <a:ext cx="5465701" cy="43088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ẢO LUẬN THEO BÀN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2D8FFF-D383-BDBD-B1AF-6BAAEFC55CC7}"/>
              </a:ext>
            </a:extLst>
          </p:cNvPr>
          <p:cNvSpPr txBox="1"/>
          <p:nvPr/>
        </p:nvSpPr>
        <p:spPr>
          <a:xfrm>
            <a:off x="383117" y="4106954"/>
            <a:ext cx="5465702" cy="224676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THH: </a:t>
            </a:r>
          </a:p>
          <a:p>
            <a:pPr algn="ctr"/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vi-VN" sz="2800" b="1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1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+ 2Al → 2Fe + Al</a:t>
            </a:r>
            <a:r>
              <a:rPr lang="vi-VN" sz="2800" b="1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2800" b="1" i="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ỏ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ăng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môi </a:t>
            </a:r>
            <a:r>
              <a:rPr lang="vi-VN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ung quanh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1" i="0" dirty="0"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7590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25" grpId="0"/>
      <p:bldP spid="4" grpId="0" animBg="1"/>
      <p:bldP spid="7" grpId="0"/>
      <p:bldP spid="8" grpId="0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1800821" y="173977"/>
            <a:ext cx="8926173" cy="55399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3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 ỨNG TỎA NHIỆT</a:t>
            </a:r>
            <a:endParaRPr lang="zh-CN" altLang="en-US" sz="3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Others_2">
            <a:extLst>
              <a:ext uri="{FF2B5EF4-FFF2-40B4-BE49-F238E27FC236}">
                <a16:creationId xmlns:a16="http://schemas.microsoft.com/office/drawing/2014/main" id="{0BFE35BB-80F3-B20B-27EC-4D76018F52D4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8793804" y="3123054"/>
            <a:ext cx="2954595" cy="12926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inh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a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ản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ôi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ác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ng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ới</a:t>
            </a:r>
            <a:r>
              <a:rPr lang="en-US" altLang="zh-CN" sz="2800" b="1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ước</a:t>
            </a:r>
            <a:endParaRPr lang="zh-CN" altLang="en-US" sz="2800" b="1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MH_Others_2">
            <a:extLst>
              <a:ext uri="{FF2B5EF4-FFF2-40B4-BE49-F238E27FC236}">
                <a16:creationId xmlns:a16="http://schemas.microsoft.com/office/drawing/2014/main" id="{18C632F5-24E5-54D8-65D0-E3E541421E7A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8889380" y="2031802"/>
            <a:ext cx="2763442" cy="8617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28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M VIỆC THEO NHÓM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755C0D-A94F-61BA-ACE8-77150318C60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89268" y="955341"/>
            <a:ext cx="6864068" cy="597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239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>
        <p15:prstTrans prst="peelOff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5DED163E-D4DE-4DF5-ADB1-4D3D8EA3B224"/>
  <p:tag name="ISPRING_SCORM_RATE_SLIDES" val="1"/>
  <p:tag name="ISPRINGONLINEFOLDERID" val="0"/>
  <p:tag name="ISPRINGONLINEFOLDERPATH" val="Content List"/>
  <p:tag name="ISPRINGCLOUDFOLDERID" val="0"/>
  <p:tag name="ISPRINGCLOUDFOLDERPATH" val="Repository"/>
  <p:tag name="ISPRING_PLAYERS_CUSTOMIZATION" val="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20170414动感活泼幼儿园儿童成长教育教学课件家长会PPT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heme/theme1.xml><?xml version="1.0" encoding="utf-8"?>
<a:theme xmlns:a="http://schemas.openxmlformats.org/drawingml/2006/main" name="Office 主题​​">
  <a:themeElements>
    <a:clrScheme name="0004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728D29"/>
      </a:accent1>
      <a:accent2>
        <a:srgbClr val="7ABED2"/>
      </a:accent2>
      <a:accent3>
        <a:srgbClr val="728D29"/>
      </a:accent3>
      <a:accent4>
        <a:srgbClr val="7ABED2"/>
      </a:accent4>
      <a:accent5>
        <a:srgbClr val="728D29"/>
      </a:accent5>
      <a:accent6>
        <a:srgbClr val="7ABED2"/>
      </a:accent6>
      <a:hlink>
        <a:srgbClr val="728D29"/>
      </a:hlink>
      <a:folHlink>
        <a:srgbClr val="7ABED2"/>
      </a:folHlink>
    </a:clrScheme>
    <a:fontScheme name="2017儿童卡通汉仪小麦体简">
      <a:majorFont>
        <a:latin typeface="汉仪小麦体简"/>
        <a:ea typeface="汉仪小麦体简"/>
        <a:cs typeface=""/>
      </a:majorFont>
      <a:minorFont>
        <a:latin typeface="汉仪小麦体简"/>
        <a:ea typeface="汉仪小麦体简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7</TotalTime>
  <Words>2379</Words>
  <Application>Microsoft Office PowerPoint</Application>
  <PresentationFormat>Widescreen</PresentationFormat>
  <Paragraphs>255</Paragraphs>
  <Slides>45</Slides>
  <Notes>28</Notes>
  <HiddenSlides>0</HiddenSlides>
  <MMClips>7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5" baseType="lpstr">
      <vt:lpstr>Wingdings</vt:lpstr>
      <vt:lpstr>Cambria Math</vt:lpstr>
      <vt:lpstr>等线</vt:lpstr>
      <vt:lpstr>Times New Roman</vt:lpstr>
      <vt:lpstr>汉仪小麦体简</vt:lpstr>
      <vt:lpstr>Arial</vt:lpstr>
      <vt:lpstr>Kollektif</vt:lpstr>
      <vt:lpstr>Calibri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70414动感活泼幼儿园儿童成长教育教学课件家长会PPT</dc:title>
  <dc:creator>jim lam</dc:creator>
  <cp:lastModifiedBy>diep hong</cp:lastModifiedBy>
  <cp:revision>74</cp:revision>
  <dcterms:created xsi:type="dcterms:W3CDTF">2017-03-17T01:42:22Z</dcterms:created>
  <dcterms:modified xsi:type="dcterms:W3CDTF">2025-02-09T17:29:30Z</dcterms:modified>
</cp:coreProperties>
</file>